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6" r:id="rId2"/>
    <p:sldId id="257" r:id="rId3"/>
    <p:sldId id="281" r:id="rId4"/>
    <p:sldId id="258" r:id="rId5"/>
    <p:sldId id="259" r:id="rId6"/>
    <p:sldId id="282" r:id="rId7"/>
    <p:sldId id="292" r:id="rId8"/>
    <p:sldId id="261" r:id="rId9"/>
    <p:sldId id="287" r:id="rId10"/>
    <p:sldId id="288" r:id="rId11"/>
    <p:sldId id="289" r:id="rId12"/>
    <p:sldId id="293" r:id="rId13"/>
    <p:sldId id="290" r:id="rId14"/>
    <p:sldId id="291" r:id="rId15"/>
    <p:sldId id="283" r:id="rId16"/>
    <p:sldId id="274" r:id="rId17"/>
    <p:sldId id="262" r:id="rId18"/>
    <p:sldId id="294" r:id="rId19"/>
    <p:sldId id="284" r:id="rId20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257">
          <p15:clr>
            <a:srgbClr val="A4A3A4"/>
          </p15:clr>
        </p15:guide>
        <p15:guide id="2" pos="7423">
          <p15:clr>
            <a:srgbClr val="A4A3A4"/>
          </p15:clr>
        </p15:guide>
        <p15:guide id="3" orient="horz" pos="2137">
          <p15:clr>
            <a:srgbClr val="A4A3A4"/>
          </p15:clr>
        </p15:guide>
        <p15:guide id="4" orient="horz" pos="550">
          <p15:clr>
            <a:srgbClr val="A4A3A4"/>
          </p15:clr>
        </p15:guide>
        <p15:guide id="5" orient="horz" pos="4065">
          <p15:clr>
            <a:srgbClr val="A4A3A4"/>
          </p15:clr>
        </p15:guide>
        <p15:guide id="6" orient="horz" pos="77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1E6991"/>
    <a:srgbClr val="DCDFE2"/>
    <a:srgbClr val="183D67"/>
    <a:srgbClr val="132F5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296" autoAdjust="0"/>
    <p:restoredTop sz="94322" autoAdjust="0"/>
  </p:normalViewPr>
  <p:slideViewPr>
    <p:cSldViewPr snapToGrid="0">
      <p:cViewPr varScale="1">
        <p:scale>
          <a:sx n="57" d="100"/>
          <a:sy n="57" d="100"/>
        </p:scale>
        <p:origin x="787" y="43"/>
      </p:cViewPr>
      <p:guideLst>
        <p:guide pos="257"/>
        <p:guide pos="7423"/>
        <p:guide orient="horz" pos="2137"/>
        <p:guide orient="horz" pos="550"/>
        <p:guide orient="horz" pos="4065"/>
        <p:guide orient="horz" pos="77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EB46B7A9-D70C-4174-9693-DB7C4EB80743}" type="datetimeFigureOut">
              <a:rPr lang="zh-CN" altLang="en-US"/>
              <a:pPr>
                <a:defRPr/>
              </a:pPr>
              <a:t>2018/7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0CB120A6-5280-4831-8AAE-7BF2CB05B3C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024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DE573EDC-87D2-47DF-BB85-6FC98DC2820C}" type="slidenum">
              <a:rPr lang="zh-CN" altLang="en-US" smtClean="0"/>
              <a:pPr/>
              <a:t>7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22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85B21F64-BAF8-488C-927F-D0CED19A3C86}" type="slidenum">
              <a:rPr lang="zh-CN" altLang="en-US" smtClean="0"/>
              <a:pPr/>
              <a:t>8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434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7B4F3D3E-63E8-40D3-B7B3-249B052866EC}" type="slidenum">
              <a:rPr lang="zh-CN" altLang="en-US" smtClean="0"/>
              <a:pPr/>
              <a:t>9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23A0139E-3580-49E5-BAE9-C73CEB494476}" type="slidenum">
              <a:rPr lang="zh-CN" altLang="en-US" smtClean="0"/>
              <a:pPr/>
              <a:t>16</a:t>
            </a:fld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6A5FD4-3F0D-4BAC-A721-82E2776B93AA}" type="datetimeFigureOut">
              <a:rPr lang="zh-CN" altLang="en-US"/>
              <a:pPr>
                <a:defRPr/>
              </a:pPr>
              <a:t>2018/7/16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9989DE-4E72-4923-826A-100E4418B6E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89104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CFBF68-2BB3-4B6E-BD5D-CCB54CC1C469}" type="datetimeFigureOut">
              <a:rPr lang="zh-CN" altLang="en-US"/>
              <a:pPr>
                <a:defRPr/>
              </a:pPr>
              <a:t>2018/7/16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C94E64-2C60-48AD-B7B3-B49E0512AF2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12495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98518F-E209-4C66-B3C5-8600BE46EF01}" type="datetimeFigureOut">
              <a:rPr lang="zh-CN" altLang="en-US"/>
              <a:pPr>
                <a:defRPr/>
              </a:pPr>
              <a:t>2018/7/16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DE6FB6-32E1-4986-B9FC-6C16190A865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01685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1F3F36-1C82-4374-81CE-0E4C4E34AC34}" type="datetimeFigureOut">
              <a:rPr lang="zh-CN" altLang="en-US"/>
              <a:pPr>
                <a:defRPr/>
              </a:pPr>
              <a:t>2018/7/16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1065C2-78F7-4B4A-98B6-B972B9A540A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13578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B7DD22-AC74-4158-B21E-841FC9E22BD0}" type="datetimeFigureOut">
              <a:rPr lang="zh-CN" altLang="en-US"/>
              <a:pPr>
                <a:defRPr/>
              </a:pPr>
              <a:t>2018/7/16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EACCED-5974-47E9-AC27-93EE5BEBBDD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41061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8D6CEC-08F6-44D6-9FD1-DCD9DE806012}" type="datetimeFigureOut">
              <a:rPr lang="zh-CN" altLang="en-US"/>
              <a:pPr>
                <a:defRPr/>
              </a:pPr>
              <a:t>2018/7/16</a:t>
            </a:fld>
            <a:endParaRPr lang="zh-CN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59D62A-C7C4-4B03-B8AA-0E656481D8E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15043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96391A-02E3-44A6-A9AB-77311722659C}" type="datetimeFigureOut">
              <a:rPr lang="zh-CN" altLang="en-US"/>
              <a:pPr>
                <a:defRPr/>
              </a:pPr>
              <a:t>2018/7/16</a:t>
            </a:fld>
            <a:endParaRPr lang="zh-CN" altLang="en-US"/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63CC06-2BAA-4AD9-85A1-3F21AC57DFC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25821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F389B2-071E-4BD6-B9DC-5AA90AE8B87A}" type="datetimeFigureOut">
              <a:rPr lang="zh-CN" altLang="en-US"/>
              <a:pPr>
                <a:defRPr/>
              </a:pPr>
              <a:t>2018/7/16</a:t>
            </a:fld>
            <a:endParaRPr lang="zh-CN" altLang="en-US"/>
          </a:p>
        </p:txBody>
      </p:sp>
      <p:sp>
        <p:nvSpPr>
          <p:cNvPr id="4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F28642-28BA-4736-B978-B2CF02F22F9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36085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0B9AB2-AA7D-4AD5-959E-3E288D9454FD}" type="datetimeFigureOut">
              <a:rPr lang="zh-CN" altLang="en-US"/>
              <a:pPr>
                <a:defRPr/>
              </a:pPr>
              <a:t>2018/7/16</a:t>
            </a:fld>
            <a:endParaRPr lang="zh-CN" altLang="en-US"/>
          </a:p>
        </p:txBody>
      </p:sp>
      <p:sp>
        <p:nvSpPr>
          <p:cNvPr id="3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EAE219-B96E-496D-BC06-8440D6D0CD6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086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1381DD-87D6-458A-A705-700F57EDA708}" type="datetimeFigureOut">
              <a:rPr lang="zh-CN" altLang="en-US"/>
              <a:pPr>
                <a:defRPr/>
              </a:pPr>
              <a:t>2018/7/16</a:t>
            </a:fld>
            <a:endParaRPr lang="zh-CN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CB3DC1-BBF4-42AB-A3D9-7D517E9A3F6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12226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1B7F03-AB8A-4CDA-BD29-8770D89D99BD}" type="datetimeFigureOut">
              <a:rPr lang="zh-CN" altLang="en-US"/>
              <a:pPr>
                <a:defRPr/>
              </a:pPr>
              <a:t>2018/7/16</a:t>
            </a:fld>
            <a:endParaRPr lang="zh-CN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98D12A-9E43-4D81-9501-2D03671C24C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11911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028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4FB1B203-23F5-49A2-8325-6C74AB23B9A3}" type="datetimeFigureOut">
              <a:rPr lang="zh-CN" altLang="en-US"/>
              <a:pPr>
                <a:defRPr/>
              </a:pPr>
              <a:t>2018/7/16</a:t>
            </a:fld>
            <a:endParaRPr lang="zh-CN" altLang="en-US"/>
          </a:p>
        </p:txBody>
      </p:sp>
      <p:sp>
        <p:nvSpPr>
          <p:cNvPr id="1029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30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59A12F41-BC31-4197-9FB3-1339FCD2967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</a:defRPr>
      </a:lvl5pPr>
      <a:lvl6pPr marL="4572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矩形 16"/>
          <p:cNvSpPr>
            <a:spLocks/>
          </p:cNvSpPr>
          <p:nvPr/>
        </p:nvSpPr>
        <p:spPr bwMode="auto">
          <a:xfrm>
            <a:off x="8551863" y="1504950"/>
            <a:ext cx="4860925" cy="5353050"/>
          </a:xfrm>
          <a:custGeom>
            <a:avLst/>
            <a:gdLst>
              <a:gd name="T0" fmla="*/ 5943600 w 6267450"/>
              <a:gd name="T1" fmla="*/ 0 h 6903089"/>
              <a:gd name="T2" fmla="*/ 6267450 w 6267450"/>
              <a:gd name="T3" fmla="*/ 19050 h 6903089"/>
              <a:gd name="T4" fmla="*/ 2533650 w 6267450"/>
              <a:gd name="T5" fmla="*/ 6903089 h 6903089"/>
              <a:gd name="T6" fmla="*/ 0 w 6267450"/>
              <a:gd name="T7" fmla="*/ 6903089 h 6903089"/>
              <a:gd name="T8" fmla="*/ 5943600 w 6267450"/>
              <a:gd name="T9" fmla="*/ 0 h 69030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267450" h="6903089">
                <a:moveTo>
                  <a:pt x="5943600" y="0"/>
                </a:moveTo>
                <a:lnTo>
                  <a:pt x="6267450" y="19050"/>
                </a:lnTo>
                <a:lnTo>
                  <a:pt x="2533650" y="6903089"/>
                </a:lnTo>
                <a:lnTo>
                  <a:pt x="0" y="6903089"/>
                </a:lnTo>
                <a:lnTo>
                  <a:pt x="5943600" y="0"/>
                </a:lnTo>
                <a:close/>
              </a:path>
            </a:pathLst>
          </a:custGeom>
          <a:gradFill rotWithShape="1">
            <a:gsLst>
              <a:gs pos="0">
                <a:srgbClr val="FAFAFA">
                  <a:alpha val="0"/>
                </a:srgbClr>
              </a:gs>
              <a:gs pos="32001">
                <a:srgbClr val="D7D7D7">
                  <a:alpha val="9280"/>
                </a:srgbClr>
              </a:gs>
              <a:gs pos="80000">
                <a:srgbClr val="D7D7D7">
                  <a:alpha val="23199"/>
                </a:srgbClr>
              </a:gs>
              <a:gs pos="100000">
                <a:srgbClr val="E4E4E4">
                  <a:alpha val="28999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3075" name="等腰三角形 4"/>
          <p:cNvSpPr>
            <a:spLocks noChangeArrowheads="1"/>
          </p:cNvSpPr>
          <p:nvPr/>
        </p:nvSpPr>
        <p:spPr bwMode="auto">
          <a:xfrm rot="-2751984">
            <a:off x="-52387" y="5568950"/>
            <a:ext cx="1447800" cy="495300"/>
          </a:xfrm>
          <a:prstGeom prst="triangle">
            <a:avLst>
              <a:gd name="adj" fmla="val 65787"/>
            </a:avLst>
          </a:prstGeom>
          <a:solidFill>
            <a:schemeClr val="bg1">
              <a:alpha val="7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pic>
        <p:nvPicPr>
          <p:cNvPr id="3076" name="图片 3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1088" y="1019175"/>
            <a:ext cx="4949825" cy="4321175"/>
          </a:xfrm>
          <a:prstGeom prst="rect">
            <a:avLst/>
          </a:prstGeom>
          <a:noFill/>
          <a:ln>
            <a:noFill/>
          </a:ln>
          <a:effectLst>
            <a:outerShdw dist="38100" dir="2700000" algn="ctr" rotWithShape="0">
              <a:srgbClr val="000000">
                <a:alpha val="20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等腰三角形 5"/>
          <p:cNvSpPr>
            <a:spLocks noChangeArrowheads="1"/>
          </p:cNvSpPr>
          <p:nvPr/>
        </p:nvSpPr>
        <p:spPr bwMode="auto">
          <a:xfrm rot="9949063">
            <a:off x="9910763" y="5480050"/>
            <a:ext cx="1219200" cy="512763"/>
          </a:xfrm>
          <a:prstGeom prst="triangle">
            <a:avLst>
              <a:gd name="adj" fmla="val 65787"/>
            </a:avLst>
          </a:prstGeom>
          <a:solidFill>
            <a:schemeClr val="bg1">
              <a:alpha val="7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3078" name="矩形 16"/>
          <p:cNvSpPr>
            <a:spLocks/>
          </p:cNvSpPr>
          <p:nvPr/>
        </p:nvSpPr>
        <p:spPr bwMode="auto">
          <a:xfrm flipH="1">
            <a:off x="-388938" y="-12700"/>
            <a:ext cx="3981451" cy="6883400"/>
          </a:xfrm>
          <a:custGeom>
            <a:avLst/>
            <a:gdLst>
              <a:gd name="T0" fmla="*/ 2933700 w 3981450"/>
              <a:gd name="T1" fmla="*/ 0 h 6884039"/>
              <a:gd name="T2" fmla="*/ 3981450 w 3981450"/>
              <a:gd name="T3" fmla="*/ 628650 h 6884039"/>
              <a:gd name="T4" fmla="*/ 2209800 w 3981450"/>
              <a:gd name="T5" fmla="*/ 4464689 h 6884039"/>
              <a:gd name="T6" fmla="*/ 0 w 3981450"/>
              <a:gd name="T7" fmla="*/ 6884039 h 6884039"/>
              <a:gd name="T8" fmla="*/ 2933700 w 3981450"/>
              <a:gd name="T9" fmla="*/ 0 h 68840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981450" h="6884039">
                <a:moveTo>
                  <a:pt x="2933700" y="0"/>
                </a:moveTo>
                <a:lnTo>
                  <a:pt x="3981450" y="628650"/>
                </a:lnTo>
                <a:lnTo>
                  <a:pt x="2209800" y="4464689"/>
                </a:lnTo>
                <a:lnTo>
                  <a:pt x="0" y="6884039"/>
                </a:lnTo>
                <a:lnTo>
                  <a:pt x="2933700" y="0"/>
                </a:lnTo>
                <a:close/>
              </a:path>
            </a:pathLst>
          </a:custGeom>
          <a:gradFill rotWithShape="1">
            <a:gsLst>
              <a:gs pos="0">
                <a:srgbClr val="FAFAFA">
                  <a:alpha val="0"/>
                </a:srgbClr>
              </a:gs>
              <a:gs pos="46001">
                <a:srgbClr val="D7D7D7">
                  <a:alpha val="8740"/>
                </a:srgbClr>
              </a:gs>
              <a:gs pos="80000">
                <a:srgbClr val="D7D7D7">
                  <a:alpha val="15199"/>
                </a:srgbClr>
              </a:gs>
              <a:gs pos="100000">
                <a:srgbClr val="E4E4E4">
                  <a:alpha val="18999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3079" name="等腰三角形 6"/>
          <p:cNvSpPr>
            <a:spLocks noChangeArrowheads="1"/>
          </p:cNvSpPr>
          <p:nvPr/>
        </p:nvSpPr>
        <p:spPr bwMode="auto">
          <a:xfrm rot="1831200">
            <a:off x="11387138" y="1468438"/>
            <a:ext cx="1035050" cy="354012"/>
          </a:xfrm>
          <a:prstGeom prst="triangle">
            <a:avLst>
              <a:gd name="adj" fmla="val 65787"/>
            </a:avLst>
          </a:prstGeom>
          <a:solidFill>
            <a:schemeClr val="bg1">
              <a:alpha val="7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3080" name="等腰三角形 9"/>
          <p:cNvSpPr>
            <a:spLocks noChangeArrowheads="1"/>
          </p:cNvSpPr>
          <p:nvPr/>
        </p:nvSpPr>
        <p:spPr bwMode="auto">
          <a:xfrm rot="-3362199">
            <a:off x="10520363" y="3857625"/>
            <a:ext cx="306387" cy="163513"/>
          </a:xfrm>
          <a:prstGeom prst="triangle">
            <a:avLst>
              <a:gd name="adj" fmla="val 89630"/>
            </a:avLst>
          </a:prstGeom>
          <a:solidFill>
            <a:schemeClr val="bg1">
              <a:alpha val="7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3081" name="等腰三角形 14"/>
          <p:cNvSpPr>
            <a:spLocks noChangeArrowheads="1"/>
          </p:cNvSpPr>
          <p:nvPr/>
        </p:nvSpPr>
        <p:spPr bwMode="auto">
          <a:xfrm rot="-1766089">
            <a:off x="9899650" y="2236788"/>
            <a:ext cx="246063" cy="196850"/>
          </a:xfrm>
          <a:prstGeom prst="triangle">
            <a:avLst>
              <a:gd name="adj" fmla="val 89630"/>
            </a:avLst>
          </a:prstGeom>
          <a:solidFill>
            <a:schemeClr val="bg1">
              <a:alpha val="3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3086" name="矩形 19"/>
          <p:cNvSpPr>
            <a:spLocks noChangeArrowheads="1"/>
          </p:cNvSpPr>
          <p:nvPr/>
        </p:nvSpPr>
        <p:spPr bwMode="auto">
          <a:xfrm>
            <a:off x="3927475" y="1344613"/>
            <a:ext cx="4310063" cy="1892300"/>
          </a:xfrm>
          <a:prstGeom prst="rect">
            <a:avLst/>
          </a:prstGeom>
          <a:noFill/>
          <a:ln w="12700">
            <a:solidFill>
              <a:schemeClr val="bg1">
                <a:alpha val="50195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3085" name="矩形 21"/>
          <p:cNvSpPr>
            <a:spLocks noChangeArrowheads="1"/>
          </p:cNvSpPr>
          <p:nvPr/>
        </p:nvSpPr>
        <p:spPr bwMode="auto">
          <a:xfrm>
            <a:off x="4325938" y="3497263"/>
            <a:ext cx="361473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zh-CN" alt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张涵玮 张家侨 肖雨蓓</a:t>
            </a:r>
            <a:endParaRPr lang="en-US" altLang="zh-CN" sz="2800" dirty="0" smtClean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</a:endParaRPr>
          </a:p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zh-CN" alt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袁均良 李景飞</a:t>
            </a:r>
            <a:endParaRPr lang="zh-CN" altLang="en-US" sz="280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cxnSp>
        <p:nvCxnSpPr>
          <p:cNvPr id="2" name="直接连接符 23"/>
          <p:cNvCxnSpPr>
            <a:cxnSpLocks noChangeShapeType="1"/>
          </p:cNvCxnSpPr>
          <p:nvPr/>
        </p:nvCxnSpPr>
        <p:spPr bwMode="auto">
          <a:xfrm>
            <a:off x="3927475" y="4516438"/>
            <a:ext cx="4367213" cy="0"/>
          </a:xfrm>
          <a:prstGeom prst="line">
            <a:avLst/>
          </a:prstGeom>
          <a:noFill/>
          <a:ln w="12700">
            <a:solidFill>
              <a:schemeClr val="bg1">
                <a:alpha val="50195"/>
              </a:schemeClr>
            </a:solidFill>
            <a:round/>
            <a:headEnd type="oval" w="sm" len="sm"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3088" name="图片 2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5063" y="525463"/>
            <a:ext cx="835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9" name="图片 3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7575" y="4164013"/>
            <a:ext cx="219075" cy="22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90" name="等腰三角形 8"/>
          <p:cNvSpPr>
            <a:spLocks noChangeArrowheads="1"/>
          </p:cNvSpPr>
          <p:nvPr/>
        </p:nvSpPr>
        <p:spPr bwMode="auto">
          <a:xfrm rot="10359249">
            <a:off x="1965325" y="3281363"/>
            <a:ext cx="339725" cy="446087"/>
          </a:xfrm>
          <a:prstGeom prst="triangle">
            <a:avLst>
              <a:gd name="adj" fmla="val 83981"/>
            </a:avLst>
          </a:prstGeom>
          <a:solidFill>
            <a:schemeClr val="bg1">
              <a:alpha val="3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3091" name="等腰三角形 15"/>
          <p:cNvSpPr>
            <a:spLocks noChangeArrowheads="1"/>
          </p:cNvSpPr>
          <p:nvPr/>
        </p:nvSpPr>
        <p:spPr bwMode="auto">
          <a:xfrm rot="1831200">
            <a:off x="-368300" y="1052513"/>
            <a:ext cx="1035050" cy="354012"/>
          </a:xfrm>
          <a:prstGeom prst="triangle">
            <a:avLst>
              <a:gd name="adj" fmla="val 65787"/>
            </a:avLst>
          </a:prstGeom>
          <a:solidFill>
            <a:schemeClr val="bg1">
              <a:alpha val="7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4803775" y="1797050"/>
            <a:ext cx="2659063" cy="126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zh-CN" altLang="en-US" sz="4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期末</a:t>
            </a:r>
            <a:r>
              <a:rPr lang="zh-CN" altLang="en-US" sz="4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展示</a:t>
            </a:r>
            <a:endParaRPr lang="en-US" altLang="zh-CN" sz="4800" b="1" dirty="0" smtClean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ea"/>
              <a:ea typeface="+mn-ea"/>
            </a:endParaRPr>
          </a:p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zh-CN" alt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第八小组</a:t>
            </a:r>
            <a:endParaRPr lang="zh-CN" altLang="en-US" sz="280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94" name="文本框 2"/>
          <p:cNvSpPr txBox="1">
            <a:spLocks noChangeArrowheads="1"/>
          </p:cNvSpPr>
          <p:nvPr/>
        </p:nvSpPr>
        <p:spPr bwMode="auto">
          <a:xfrm>
            <a:off x="3709988" y="4581525"/>
            <a:ext cx="48418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github</a:t>
            </a:r>
            <a:r>
              <a:rPr lang="zh-CN" altLang="en-US">
                <a:solidFill>
                  <a:schemeClr val="bg1"/>
                </a:solidFill>
              </a:rPr>
              <a:t>地址：</a:t>
            </a:r>
            <a:endParaRPr lang="en-US" altLang="zh-CN">
              <a:solidFill>
                <a:schemeClr val="bg1"/>
              </a:solidFill>
            </a:endParaRPr>
          </a:p>
          <a:p>
            <a:r>
              <a:rPr lang="en-US" altLang="zh-CN">
                <a:solidFill>
                  <a:schemeClr val="bg1"/>
                </a:solidFill>
              </a:rPr>
              <a:t>https://github.com/HinanawiTenshi/magic-house</a:t>
            </a:r>
            <a:endParaRPr lang="zh-CN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52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52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52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3" presetClass="entr" presetSubtype="52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3" presetClass="entr" presetSubtype="52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3" presetClass="entr" presetSubtype="528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3" presetClass="entr" presetSubtype="52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3700"/>
                            </p:stCondLst>
                            <p:childTnLst>
                              <p:par>
                                <p:cTn id="74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4200"/>
                            </p:stCondLst>
                            <p:childTnLst>
                              <p:par>
                                <p:cTn id="7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animBg="1" autoUpdateAnimBg="0"/>
      <p:bldP spid="3077" grpId="0" animBg="1" autoUpdateAnimBg="0"/>
      <p:bldP spid="3079" grpId="0" animBg="1" autoUpdateAnimBg="0"/>
      <p:bldP spid="3080" grpId="0" animBg="1" autoUpdateAnimBg="0"/>
      <p:bldP spid="3081" grpId="0" animBg="1" autoUpdateAnimBg="0"/>
      <p:bldP spid="3085" grpId="0" autoUpdateAnimBg="0"/>
      <p:bldP spid="3090" grpId="0" animBg="1" autoUpdateAnimBg="0"/>
      <p:bldP spid="3091" grpId="0" animBg="1" autoUpdateAnimBg="0"/>
      <p:bldP spid="22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25" y="0"/>
            <a:ext cx="1214755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文本框 2"/>
          <p:cNvSpPr txBox="1">
            <a:spLocks noChangeArrowheads="1"/>
          </p:cNvSpPr>
          <p:nvPr/>
        </p:nvSpPr>
        <p:spPr bwMode="auto">
          <a:xfrm>
            <a:off x="4522788" y="544513"/>
            <a:ext cx="3146425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400">
                <a:solidFill>
                  <a:schemeClr val="bg1"/>
                </a:solidFill>
              </a:rPr>
              <a:t>河流的实现</a:t>
            </a:r>
          </a:p>
        </p:txBody>
      </p:sp>
      <p:sp>
        <p:nvSpPr>
          <p:cNvPr id="15364" name="文本框 3"/>
          <p:cNvSpPr txBox="1">
            <a:spLocks noChangeArrowheads="1"/>
          </p:cNvSpPr>
          <p:nvPr/>
        </p:nvSpPr>
        <p:spPr bwMode="auto">
          <a:xfrm>
            <a:off x="855663" y="1674813"/>
            <a:ext cx="10480675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>
                <a:solidFill>
                  <a:schemeClr val="bg1"/>
                </a:solidFill>
              </a:rPr>
              <a:t>流体模拟（网格绘制</a:t>
            </a:r>
            <a:r>
              <a:rPr lang="en-US" altLang="zh-CN" sz="3600">
                <a:solidFill>
                  <a:schemeClr val="bg1"/>
                </a:solidFill>
              </a:rPr>
              <a:t>+</a:t>
            </a:r>
            <a:r>
              <a:rPr lang="zh-CN" altLang="en-US" sz="3600">
                <a:solidFill>
                  <a:schemeClr val="bg1"/>
                </a:solidFill>
              </a:rPr>
              <a:t>物理模拟）</a:t>
            </a:r>
            <a:endParaRPr lang="en-US" altLang="zh-CN" sz="3600">
              <a:solidFill>
                <a:schemeClr val="bg1"/>
              </a:solidFill>
            </a:endParaRPr>
          </a:p>
          <a:p>
            <a:endParaRPr lang="en-US" altLang="zh-CN" sz="3600">
              <a:solidFill>
                <a:schemeClr val="bg1"/>
              </a:solidFill>
            </a:endParaRPr>
          </a:p>
          <a:p>
            <a:r>
              <a:rPr lang="zh-CN" altLang="en-US" sz="3600">
                <a:solidFill>
                  <a:schemeClr val="bg1"/>
                </a:solidFill>
              </a:rPr>
              <a:t>河岸线的生成（</a:t>
            </a:r>
            <a:r>
              <a:rPr lang="en-US" altLang="zh-CN" sz="3600">
                <a:solidFill>
                  <a:schemeClr val="bg1"/>
                </a:solidFill>
              </a:rPr>
              <a:t>koch</a:t>
            </a:r>
            <a:r>
              <a:rPr lang="zh-CN" altLang="en-US" sz="3600">
                <a:solidFill>
                  <a:schemeClr val="bg1"/>
                </a:solidFill>
              </a:rPr>
              <a:t>分形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文本框 3"/>
          <p:cNvSpPr txBox="1">
            <a:spLocks noChangeArrowheads="1"/>
          </p:cNvSpPr>
          <p:nvPr/>
        </p:nvSpPr>
        <p:spPr bwMode="auto">
          <a:xfrm>
            <a:off x="738188" y="447675"/>
            <a:ext cx="10339387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400">
                <a:solidFill>
                  <a:schemeClr val="bg1"/>
                </a:solidFill>
              </a:rPr>
              <a:t>流体模拟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665788" y="1292225"/>
          <a:ext cx="3602037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7" name="Equation" r:id="rId3" imgW="1688760" imgH="444240" progId="Equation.DSMT4">
                  <p:embed/>
                </p:oleObj>
              </mc:Choice>
              <mc:Fallback>
                <p:oleObj name="Equation" r:id="rId3" imgW="1688760" imgH="4442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788" y="1292225"/>
                        <a:ext cx="3602037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文本框 5"/>
          <p:cNvSpPr txBox="1">
            <a:spLocks noChangeArrowheads="1"/>
          </p:cNvSpPr>
          <p:nvPr/>
        </p:nvSpPr>
        <p:spPr bwMode="auto">
          <a:xfrm>
            <a:off x="738188" y="369888"/>
            <a:ext cx="2770187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400" dirty="0"/>
              <a:t>流体模拟</a:t>
            </a: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738188" y="1765300"/>
            <a:ext cx="1113142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/>
              <a:t>水波运动位移</a:t>
            </a:r>
            <a:r>
              <a:rPr lang="en-US" altLang="zh-CN" sz="2400" dirty="0"/>
              <a:t>(z)</a:t>
            </a:r>
            <a:r>
              <a:rPr lang="zh-CN" altLang="en-US" sz="2400" dirty="0"/>
              <a:t>满足偏微分方程：</a:t>
            </a:r>
            <a:endParaRPr lang="en-US" altLang="zh-CN" sz="2400" dirty="0"/>
          </a:p>
          <a:p>
            <a:r>
              <a:rPr lang="zh-CN" altLang="en-US" sz="2400" dirty="0"/>
              <a:t>（其中，</a:t>
            </a:r>
            <a:r>
              <a:rPr lang="en-US" altLang="zh-CN" sz="2400" dirty="0"/>
              <a:t>c</a:t>
            </a:r>
            <a:r>
              <a:rPr lang="zh-CN" altLang="en-US" sz="2400" dirty="0"/>
              <a:t>是波速，</a:t>
            </a:r>
            <a:r>
              <a:rPr lang="en-US" altLang="zh-CN" sz="2400" dirty="0"/>
              <a:t>μ</a:t>
            </a:r>
            <a:r>
              <a:rPr lang="zh-CN" altLang="en-US" sz="2400" dirty="0"/>
              <a:t>是描述阻力大小的系数，</a:t>
            </a:r>
            <a:r>
              <a:rPr lang="en-US" altLang="zh-CN" sz="2400" dirty="0"/>
              <a:t>x</a:t>
            </a:r>
            <a:r>
              <a:rPr lang="zh-CN" altLang="en-US" sz="2400" dirty="0"/>
              <a:t>，</a:t>
            </a:r>
            <a:r>
              <a:rPr lang="en-US" altLang="zh-CN" sz="2400" dirty="0"/>
              <a:t>y</a:t>
            </a:r>
            <a:r>
              <a:rPr lang="zh-CN" altLang="en-US" sz="2400" dirty="0"/>
              <a:t>，</a:t>
            </a:r>
            <a:r>
              <a:rPr lang="en-US" altLang="zh-CN" sz="2400" dirty="0"/>
              <a:t>z</a:t>
            </a:r>
            <a:r>
              <a:rPr lang="zh-CN" altLang="en-US" sz="2400" dirty="0"/>
              <a:t>是空间坐标，</a:t>
            </a:r>
            <a:r>
              <a:rPr lang="en-US" altLang="zh-CN" sz="2400" dirty="0"/>
              <a:t>t</a:t>
            </a:r>
            <a:r>
              <a:rPr lang="zh-CN" altLang="en-US" sz="2400" dirty="0"/>
              <a:t>是</a:t>
            </a:r>
            <a:r>
              <a:rPr lang="zh-CN" altLang="en-US" sz="2400" dirty="0" smtClean="0"/>
              <a:t>时间间隔）</a:t>
            </a:r>
            <a:endParaRPr lang="en-US" altLang="zh-CN" sz="2400" dirty="0" smtClean="0"/>
          </a:p>
          <a:p>
            <a:r>
              <a:rPr lang="en-US" altLang="zh-CN" sz="2400" dirty="0" smtClean="0"/>
              <a:t>z(</a:t>
            </a:r>
            <a:r>
              <a:rPr lang="en-US" altLang="zh-CN" sz="2400" dirty="0" err="1" smtClean="0"/>
              <a:t>i</a:t>
            </a:r>
            <a:r>
              <a:rPr lang="en-US" altLang="zh-CN" sz="2400" dirty="0" smtClean="0"/>
              <a:t>, j, k)</a:t>
            </a:r>
            <a:r>
              <a:rPr lang="zh-CN" altLang="en-US" sz="2400" dirty="0" smtClean="0"/>
              <a:t>的含义为在平面位置</a:t>
            </a:r>
            <a:r>
              <a:rPr lang="en-US" altLang="zh-CN" sz="2400" dirty="0" smtClean="0"/>
              <a:t>(</a:t>
            </a:r>
            <a:r>
              <a:rPr lang="en-US" altLang="zh-CN" sz="2400" dirty="0" err="1"/>
              <a:t>i</a:t>
            </a:r>
            <a:r>
              <a:rPr lang="en-US" altLang="zh-CN" sz="2400" dirty="0" smtClean="0"/>
              <a:t>, j)</a:t>
            </a:r>
            <a:r>
              <a:rPr lang="zh-CN" altLang="en-US" sz="2400" dirty="0" smtClean="0"/>
              <a:t>第</a:t>
            </a:r>
            <a:r>
              <a:rPr lang="en-US" altLang="zh-CN" sz="2400" dirty="0" smtClean="0"/>
              <a:t>k</a:t>
            </a:r>
            <a:r>
              <a:rPr lang="zh-CN" altLang="en-US" sz="2400" dirty="0" smtClean="0"/>
              <a:t>个间隔时间的高度。</a:t>
            </a:r>
            <a:endParaRPr lang="zh-CN" altLang="en-US" sz="2400" dirty="0"/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769938" y="2913063"/>
            <a:ext cx="1027747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 smtClean="0"/>
              <a:t>解上面的微分方程：</a:t>
            </a:r>
            <a:endParaRPr lang="en-US" altLang="zh-CN" sz="2400" dirty="0" smtClean="0"/>
          </a:p>
          <a:p>
            <a:r>
              <a:rPr lang="zh-CN" altLang="en-US" sz="2400" dirty="0" smtClean="0"/>
              <a:t>我们通过有限差分法可以得到：</a:t>
            </a:r>
            <a:endParaRPr lang="en-US" altLang="zh-CN" sz="2400" dirty="0" smtClean="0"/>
          </a:p>
          <a:p>
            <a:endParaRPr lang="zh-CN" altLang="en-US" sz="240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182312"/>
              </p:ext>
            </p:extLst>
          </p:nvPr>
        </p:nvGraphicFramePr>
        <p:xfrm>
          <a:off x="769938" y="3860741"/>
          <a:ext cx="2838640" cy="594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" name="Equation" r:id="rId5" imgW="1879560" imgH="393480" progId="Equation.DSMT4">
                  <p:embed/>
                </p:oleObj>
              </mc:Choice>
              <mc:Fallback>
                <p:oleObj name="Equation" r:id="rId5" imgW="1879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9938" y="3860741"/>
                        <a:ext cx="2838640" cy="594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623425"/>
              </p:ext>
            </p:extLst>
          </p:nvPr>
        </p:nvGraphicFramePr>
        <p:xfrm>
          <a:off x="4066119" y="3863844"/>
          <a:ext cx="2826465" cy="62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" name="Equation" r:id="rId7" imgW="1879560" imgH="419040" progId="Equation.DSMT4">
                  <p:embed/>
                </p:oleObj>
              </mc:Choice>
              <mc:Fallback>
                <p:oleObj name="Equation" r:id="rId7" imgW="1879560" imgH="41904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66119" y="3863844"/>
                        <a:ext cx="2826465" cy="62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18794"/>
              </p:ext>
            </p:extLst>
          </p:nvPr>
        </p:nvGraphicFramePr>
        <p:xfrm>
          <a:off x="7350125" y="3840520"/>
          <a:ext cx="3161589" cy="608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0" name="Equation" r:id="rId9" imgW="2044440" imgH="393480" progId="Equation.DSMT4">
                  <p:embed/>
                </p:oleObj>
              </mc:Choice>
              <mc:Fallback>
                <p:oleObj name="Equation" r:id="rId9" imgW="2044440" imgH="39348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50125" y="3840520"/>
                        <a:ext cx="3161589" cy="608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27398"/>
              </p:ext>
            </p:extLst>
          </p:nvPr>
        </p:nvGraphicFramePr>
        <p:xfrm>
          <a:off x="769938" y="5150216"/>
          <a:ext cx="3989387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name="Equation" r:id="rId11" imgW="2641320" imgH="419040" progId="Equation.DSMT4">
                  <p:embed/>
                </p:oleObj>
              </mc:Choice>
              <mc:Fallback>
                <p:oleObj name="Equation" r:id="rId11" imgW="2641320" imgH="41904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9938" y="5150216"/>
                        <a:ext cx="3989387" cy="63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007457"/>
              </p:ext>
            </p:extLst>
          </p:nvPr>
        </p:nvGraphicFramePr>
        <p:xfrm>
          <a:off x="5656263" y="5130800"/>
          <a:ext cx="4008437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" name="Equation" r:id="rId13" imgW="2654280" imgH="444240" progId="Equation.DSMT4">
                  <p:embed/>
                </p:oleObj>
              </mc:Choice>
              <mc:Fallback>
                <p:oleObj name="Equation" r:id="rId13" imgW="2654280" imgH="444240" progId="Equation.DSMT4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56263" y="5130800"/>
                        <a:ext cx="4008437" cy="671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230253"/>
              </p:ext>
            </p:extLst>
          </p:nvPr>
        </p:nvGraphicFramePr>
        <p:xfrm>
          <a:off x="769938" y="1650808"/>
          <a:ext cx="1107281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0" name="Equation" r:id="rId3" imgW="6858000" imgH="609480" progId="Equation.DSMT4">
                  <p:embed/>
                </p:oleObj>
              </mc:Choice>
              <mc:Fallback>
                <p:oleObj name="Equation" r:id="rId3" imgW="6858000" imgH="60948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1650808"/>
                        <a:ext cx="11072812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769938" y="4410075"/>
            <a:ext cx="6844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 smtClean="0"/>
              <a:t>根据上面的条件我们可以计算出收敛条件为：</a:t>
            </a:r>
            <a:endParaRPr lang="zh-CN" altLang="en-US" sz="24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465029"/>
              </p:ext>
            </p:extLst>
          </p:nvPr>
        </p:nvGraphicFramePr>
        <p:xfrm>
          <a:off x="7703588" y="4410075"/>
          <a:ext cx="18811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1" name="Equation" r:id="rId5" imgW="1130040" imgH="393480" progId="Equation.DSMT4">
                  <p:embed/>
                </p:oleObj>
              </mc:Choice>
              <mc:Fallback>
                <p:oleObj name="Equation" r:id="rId5" imgW="1130040" imgH="39348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3588" y="4410075"/>
                        <a:ext cx="1881188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118058"/>
              </p:ext>
            </p:extLst>
          </p:nvPr>
        </p:nvGraphicFramePr>
        <p:xfrm>
          <a:off x="7430538" y="5221344"/>
          <a:ext cx="2427287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2" name="Equation" r:id="rId7" imgW="1460160" imgH="838080" progId="Equation.DSMT4">
                  <p:embed/>
                </p:oleObj>
              </mc:Choice>
              <mc:Fallback>
                <p:oleObj name="Equation" r:id="rId7" imgW="1460160" imgH="83808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0538" y="5221344"/>
                        <a:ext cx="2427287" cy="139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738188" y="369888"/>
            <a:ext cx="2770187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400" dirty="0"/>
              <a:t>流体模拟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738188" y="1189401"/>
            <a:ext cx="79059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把上面的公式带入到原式中，化简得到：</a:t>
            </a:r>
            <a:endParaRPr lang="en-US" altLang="zh-CN" sz="2400" dirty="0" smtClean="0"/>
          </a:p>
        </p:txBody>
      </p:sp>
      <p:sp>
        <p:nvSpPr>
          <p:cNvPr id="9" name="矩形 8"/>
          <p:cNvSpPr/>
          <p:nvPr/>
        </p:nvSpPr>
        <p:spPr>
          <a:xfrm>
            <a:off x="769938" y="2683196"/>
            <a:ext cx="1107281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atinLnBrk="1"/>
            <a:r>
              <a:rPr lang="zh-CN" altLang="en-US" sz="2400" dirty="0"/>
              <a:t>如果波动速率</a:t>
            </a:r>
            <a:r>
              <a:rPr lang="en-US" altLang="zh-CN" sz="2400" dirty="0"/>
              <a:t>c</a:t>
            </a:r>
            <a:r>
              <a:rPr lang="zh-CN" altLang="en-US" sz="2400" dirty="0"/>
              <a:t>太快，或者时间间隔</a:t>
            </a:r>
            <a:r>
              <a:rPr lang="en-US" altLang="zh-CN" sz="2400" dirty="0"/>
              <a:t>t</a:t>
            </a:r>
            <a:r>
              <a:rPr lang="zh-CN" altLang="en-US" sz="2400" dirty="0"/>
              <a:t>太长，那么我们的迭代方程将会发散到无穷。为了保证位移是有限的，我们需要决定一个确切的坐标值，使得方程在这个值之下保持稳定。为了保证收敛，我们要求从水平表面离开的顶点应当沿着释放时的表面移动</a:t>
            </a:r>
            <a:r>
              <a:rPr lang="zh-CN" altLang="en-US" sz="2400" dirty="0" smtClean="0"/>
              <a:t>。</a:t>
            </a:r>
            <a:endParaRPr lang="en-US" altLang="zh-CN" sz="2400" dirty="0" smtClean="0"/>
          </a:p>
        </p:txBody>
      </p:sp>
    </p:spTree>
    <p:extLst>
      <p:ext uri="{BB962C8B-B14F-4D97-AF65-F5344CB8AC3E}">
        <p14:creationId xmlns:p14="http://schemas.microsoft.com/office/powerpoint/2010/main" val="1828942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文本框 1"/>
          <p:cNvSpPr txBox="1">
            <a:spLocks noChangeArrowheads="1"/>
          </p:cNvSpPr>
          <p:nvPr/>
        </p:nvSpPr>
        <p:spPr bwMode="auto">
          <a:xfrm>
            <a:off x="738188" y="369888"/>
            <a:ext cx="2770187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400"/>
              <a:t>流体模拟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738188" y="1365250"/>
            <a:ext cx="71389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/>
              <a:t>法向量的离散计算：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38188" y="2054225"/>
          <a:ext cx="108712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3" imgW="3809880" imgH="203040" progId="Equation.DSMT4">
                  <p:embed/>
                </p:oleObj>
              </mc:Choice>
              <mc:Fallback>
                <p:oleObj name="Equation" r:id="rId3" imgW="3809880" imgH="2030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2054225"/>
                        <a:ext cx="1087120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738188" y="3041650"/>
            <a:ext cx="103314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/>
              <a:t>Reference</a:t>
            </a:r>
            <a:r>
              <a:rPr lang="zh-CN" altLang="en-US"/>
              <a:t>：</a:t>
            </a:r>
            <a:r>
              <a:rPr lang="en-US" altLang="zh-CN"/>
              <a:t>《Mathematics for 3D Game Programming and Computer Graphics》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文本框 1"/>
          <p:cNvSpPr txBox="1">
            <a:spLocks noChangeArrowheads="1"/>
          </p:cNvSpPr>
          <p:nvPr/>
        </p:nvSpPr>
        <p:spPr bwMode="auto">
          <a:xfrm>
            <a:off x="738188" y="369888"/>
            <a:ext cx="7253287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400"/>
              <a:t>河岸线的生成（</a:t>
            </a:r>
            <a:r>
              <a:rPr lang="en-US" altLang="zh-CN" sz="4400"/>
              <a:t>koch</a:t>
            </a:r>
            <a:r>
              <a:rPr lang="zh-CN" altLang="en-US" sz="4400"/>
              <a:t>分形）</a:t>
            </a:r>
          </a:p>
        </p:txBody>
      </p:sp>
      <p:pic>
        <p:nvPicPr>
          <p:cNvPr id="18435" name="图片 3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0813" y="2755900"/>
            <a:ext cx="5060950" cy="244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文本框 4"/>
          <p:cNvSpPr txBox="1">
            <a:spLocks noChangeArrowheads="1"/>
          </p:cNvSpPr>
          <p:nvPr/>
        </p:nvSpPr>
        <p:spPr bwMode="auto">
          <a:xfrm>
            <a:off x="822325" y="5434013"/>
            <a:ext cx="96662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/>
              <a:t>缺点：由于每次迭代生成的点是指数增长的，加上流体的模拟导致不能做多次的迭代（否则会爆内存）</a:t>
            </a:r>
          </a:p>
        </p:txBody>
      </p:sp>
      <p:pic>
        <p:nvPicPr>
          <p:cNvPr id="18437" name="图片 5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325" y="1162050"/>
            <a:ext cx="4279900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8438" name="曲线连接符 7"/>
          <p:cNvCxnSpPr>
            <a:cxnSpLocks noChangeShapeType="1"/>
          </p:cNvCxnSpPr>
          <p:nvPr/>
        </p:nvCxnSpPr>
        <p:spPr bwMode="auto">
          <a:xfrm>
            <a:off x="5513388" y="1582738"/>
            <a:ext cx="4114800" cy="1028700"/>
          </a:xfrm>
          <a:prstGeom prst="curvedConnector3">
            <a:avLst>
              <a:gd name="adj1" fmla="val 120514"/>
            </a:avLst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439" name="文本框 12"/>
          <p:cNvSpPr txBox="1">
            <a:spLocks noChangeArrowheads="1"/>
          </p:cNvSpPr>
          <p:nvPr/>
        </p:nvSpPr>
        <p:spPr bwMode="auto">
          <a:xfrm>
            <a:off x="9050338" y="1943100"/>
            <a:ext cx="1155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迭代</a:t>
            </a:r>
            <a:r>
              <a:rPr lang="en-US" altLang="zh-CN"/>
              <a:t>6</a:t>
            </a:r>
            <a:r>
              <a:rPr lang="zh-CN" altLang="en-US"/>
              <a:t>次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组合 40"/>
          <p:cNvGrpSpPr>
            <a:grpSpLocks/>
          </p:cNvGrpSpPr>
          <p:nvPr/>
        </p:nvGrpSpPr>
        <p:grpSpPr bwMode="auto">
          <a:xfrm>
            <a:off x="-136525" y="474663"/>
            <a:ext cx="12411075" cy="5784850"/>
            <a:chOff x="0" y="0"/>
            <a:chExt cx="12410868" cy="5784745"/>
          </a:xfrm>
        </p:grpSpPr>
        <p:sp>
          <p:nvSpPr>
            <p:cNvPr id="19474" name="等腰三角形 33"/>
            <p:cNvSpPr>
              <a:spLocks noChangeArrowheads="1"/>
            </p:cNvSpPr>
            <p:nvPr/>
          </p:nvSpPr>
          <p:spPr bwMode="auto">
            <a:xfrm rot="1831200">
              <a:off x="11606019" y="731824"/>
              <a:ext cx="804849" cy="274633"/>
            </a:xfrm>
            <a:prstGeom prst="triangle">
              <a:avLst>
                <a:gd name="adj" fmla="val 65787"/>
              </a:avLst>
            </a:prstGeom>
            <a:solidFill>
              <a:schemeClr val="bg1">
                <a:alpha val="7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75" name="等腰三角形 34"/>
            <p:cNvSpPr>
              <a:spLocks noChangeArrowheads="1"/>
            </p:cNvSpPr>
            <p:nvPr/>
          </p:nvSpPr>
          <p:spPr bwMode="auto">
            <a:xfrm rot="-3362199">
              <a:off x="10656709" y="3382899"/>
              <a:ext cx="306381" cy="163510"/>
            </a:xfrm>
            <a:prstGeom prst="triangle">
              <a:avLst>
                <a:gd name="adj" fmla="val 89630"/>
              </a:avLst>
            </a:prstGeom>
            <a:solidFill>
              <a:schemeClr val="bg1">
                <a:alpha val="7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76" name="等腰三角形 35"/>
            <p:cNvSpPr>
              <a:spLocks noChangeArrowheads="1"/>
            </p:cNvSpPr>
            <p:nvPr/>
          </p:nvSpPr>
          <p:spPr bwMode="auto">
            <a:xfrm rot="-1766089">
              <a:off x="10036008" y="1762093"/>
              <a:ext cx="246059" cy="196846"/>
            </a:xfrm>
            <a:prstGeom prst="triangle">
              <a:avLst>
                <a:gd name="adj" fmla="val 89630"/>
              </a:avLst>
            </a:prstGeom>
            <a:solidFill>
              <a:schemeClr val="bg1">
                <a:alpha val="3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pic>
          <p:nvPicPr>
            <p:cNvPr id="19477" name="图片 3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2380" y="51278"/>
              <a:ext cx="835224" cy="518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78" name="等腰三角形 37"/>
            <p:cNvSpPr>
              <a:spLocks noChangeArrowheads="1"/>
            </p:cNvSpPr>
            <p:nvPr/>
          </p:nvSpPr>
          <p:spPr bwMode="auto">
            <a:xfrm rot="-2751984">
              <a:off x="268282" y="5257703"/>
              <a:ext cx="785799" cy="268284"/>
            </a:xfrm>
            <a:prstGeom prst="triangle">
              <a:avLst>
                <a:gd name="adj" fmla="val 65787"/>
              </a:avLst>
            </a:prstGeom>
            <a:solidFill>
              <a:schemeClr val="bg1">
                <a:alpha val="7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79" name="等腰三角形 38"/>
            <p:cNvSpPr>
              <a:spLocks noChangeArrowheads="1"/>
            </p:cNvSpPr>
            <p:nvPr/>
          </p:nvSpPr>
          <p:spPr bwMode="auto">
            <a:xfrm rot="10359249">
              <a:off x="2101815" y="2806649"/>
              <a:ext cx="339719" cy="446079"/>
            </a:xfrm>
            <a:prstGeom prst="triangle">
              <a:avLst>
                <a:gd name="adj" fmla="val 83981"/>
              </a:avLst>
            </a:prstGeom>
            <a:solidFill>
              <a:schemeClr val="bg1">
                <a:alpha val="3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80" name="等腰三角形 39"/>
            <p:cNvSpPr>
              <a:spLocks noChangeArrowheads="1"/>
            </p:cNvSpPr>
            <p:nvPr/>
          </p:nvSpPr>
          <p:spPr bwMode="auto">
            <a:xfrm rot="1831200">
              <a:off x="0" y="0"/>
              <a:ext cx="584190" cy="200021"/>
            </a:xfrm>
            <a:prstGeom prst="triangle">
              <a:avLst>
                <a:gd name="adj" fmla="val 65787"/>
              </a:avLst>
            </a:prstGeom>
            <a:solidFill>
              <a:schemeClr val="bg1">
                <a:alpha val="7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9459" name="矩形 19"/>
          <p:cNvSpPr>
            <a:spLocks noChangeArrowheads="1"/>
          </p:cNvSpPr>
          <p:nvPr/>
        </p:nvSpPr>
        <p:spPr bwMode="auto">
          <a:xfrm>
            <a:off x="0" y="2066925"/>
            <a:ext cx="12192000" cy="2949575"/>
          </a:xfrm>
          <a:prstGeom prst="rect">
            <a:avLst/>
          </a:prstGeom>
          <a:blipFill dpi="0" rotWithShape="1">
            <a:blip r:embed="rId4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9460" name="矩形 21"/>
          <p:cNvSpPr>
            <a:spLocks noChangeArrowheads="1"/>
          </p:cNvSpPr>
          <p:nvPr/>
        </p:nvSpPr>
        <p:spPr bwMode="auto">
          <a:xfrm>
            <a:off x="0" y="2066925"/>
            <a:ext cx="12192000" cy="2949575"/>
          </a:xfrm>
          <a:prstGeom prst="rect">
            <a:avLst/>
          </a:prstGeom>
          <a:solidFill>
            <a:schemeClr val="bg1">
              <a:alpha val="14902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pic>
        <p:nvPicPr>
          <p:cNvPr id="19461" name="文本框 22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3" y="622300"/>
            <a:ext cx="1779587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文本框 23"/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8" y="1481138"/>
            <a:ext cx="1792287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463" name="直接连接符 25"/>
          <p:cNvCxnSpPr>
            <a:cxnSpLocks noChangeShapeType="1"/>
          </p:cNvCxnSpPr>
          <p:nvPr/>
        </p:nvCxnSpPr>
        <p:spPr bwMode="auto">
          <a:xfrm>
            <a:off x="407988" y="1485900"/>
            <a:ext cx="1473200" cy="0"/>
          </a:xfrm>
          <a:prstGeom prst="line">
            <a:avLst/>
          </a:prstGeom>
          <a:noFill/>
          <a:ln w="6350">
            <a:solidFill>
              <a:schemeClr val="bg1">
                <a:alpha val="5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64" name="直接连接符 30"/>
          <p:cNvCxnSpPr>
            <a:cxnSpLocks noChangeShapeType="1"/>
          </p:cNvCxnSpPr>
          <p:nvPr/>
        </p:nvCxnSpPr>
        <p:spPr bwMode="auto">
          <a:xfrm>
            <a:off x="0" y="2066925"/>
            <a:ext cx="12192000" cy="0"/>
          </a:xfrm>
          <a:prstGeom prst="line">
            <a:avLst/>
          </a:prstGeom>
          <a:noFill/>
          <a:ln w="6350">
            <a:solidFill>
              <a:schemeClr val="bg1">
                <a:alpha val="5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65" name="直接连接符 31"/>
          <p:cNvCxnSpPr>
            <a:cxnSpLocks noChangeShapeType="1"/>
          </p:cNvCxnSpPr>
          <p:nvPr/>
        </p:nvCxnSpPr>
        <p:spPr bwMode="auto">
          <a:xfrm>
            <a:off x="0" y="5016500"/>
            <a:ext cx="12192000" cy="0"/>
          </a:xfrm>
          <a:prstGeom prst="line">
            <a:avLst/>
          </a:prstGeom>
          <a:noFill/>
          <a:ln w="6350">
            <a:solidFill>
              <a:schemeClr val="bg1">
                <a:alpha val="5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1522" name="组合 5"/>
          <p:cNvGrpSpPr>
            <a:grpSpLocks/>
          </p:cNvGrpSpPr>
          <p:nvPr/>
        </p:nvGrpSpPr>
        <p:grpSpPr bwMode="auto">
          <a:xfrm>
            <a:off x="0" y="2414588"/>
            <a:ext cx="12192000" cy="1479550"/>
            <a:chOff x="0" y="0"/>
            <a:chExt cx="12192000" cy="1480457"/>
          </a:xfrm>
        </p:grpSpPr>
        <p:sp>
          <p:nvSpPr>
            <p:cNvPr id="19471" name="弧形 44"/>
            <p:cNvSpPr>
              <a:spLocks/>
            </p:cNvSpPr>
            <p:nvPr/>
          </p:nvSpPr>
          <p:spPr bwMode="auto">
            <a:xfrm>
              <a:off x="5356225" y="0"/>
              <a:ext cx="1479550" cy="1480457"/>
            </a:xfrm>
            <a:custGeom>
              <a:avLst/>
              <a:gdLst>
                <a:gd name="T0" fmla="*/ 0 w 1479550"/>
                <a:gd name="T1" fmla="*/ 740228 h 1480457"/>
                <a:gd name="T2" fmla="*/ 739775 w 1479550"/>
                <a:gd name="T3" fmla="*/ 0 h 1480457"/>
                <a:gd name="T4" fmla="*/ 1479550 w 1479550"/>
                <a:gd name="T5" fmla="*/ 740229 h 1480457"/>
                <a:gd name="T6" fmla="*/ 739775 w 1479550"/>
                <a:gd name="T7" fmla="*/ 740229 h 1480457"/>
                <a:gd name="T8" fmla="*/ 0 w 1479550"/>
                <a:gd name="T9" fmla="*/ 740228 h 1480457"/>
                <a:gd name="T10" fmla="*/ 0 w 1479550"/>
                <a:gd name="T11" fmla="*/ 740228 h 1480457"/>
                <a:gd name="T12" fmla="*/ 739775 w 1479550"/>
                <a:gd name="T13" fmla="*/ 0 h 1480457"/>
                <a:gd name="T14" fmla="*/ 1479550 w 1479550"/>
                <a:gd name="T15" fmla="*/ 740229 h 148045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479550" h="1480457" stroke="0">
                  <a:moveTo>
                    <a:pt x="0" y="740228"/>
                  </a:moveTo>
                  <a:cubicBezTo>
                    <a:pt x="0" y="331411"/>
                    <a:pt x="331209" y="0"/>
                    <a:pt x="739775" y="0"/>
                  </a:cubicBezTo>
                  <a:cubicBezTo>
                    <a:pt x="1148341" y="0"/>
                    <a:pt x="1479550" y="331412"/>
                    <a:pt x="1479550" y="740229"/>
                  </a:cubicBezTo>
                  <a:lnTo>
                    <a:pt x="739775" y="740229"/>
                  </a:lnTo>
                  <a:lnTo>
                    <a:pt x="0" y="740228"/>
                  </a:lnTo>
                  <a:close/>
                </a:path>
                <a:path w="1479550" h="1480457" fill="none">
                  <a:moveTo>
                    <a:pt x="0" y="740228"/>
                  </a:moveTo>
                  <a:cubicBezTo>
                    <a:pt x="0" y="331411"/>
                    <a:pt x="331209" y="0"/>
                    <a:pt x="739775" y="0"/>
                  </a:cubicBezTo>
                  <a:cubicBezTo>
                    <a:pt x="1148341" y="0"/>
                    <a:pt x="1479550" y="331412"/>
                    <a:pt x="1479550" y="740229"/>
                  </a:cubicBezTo>
                </a:path>
              </a:pathLst>
            </a:custGeom>
            <a:noFill/>
            <a:ln w="12700" cap="flat" cmpd="sng">
              <a:solidFill>
                <a:schemeClr val="bg1">
                  <a:alpha val="70195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cxnSp>
          <p:nvCxnSpPr>
            <p:cNvPr id="19472" name="直接连接符 48"/>
            <p:cNvCxnSpPr>
              <a:cxnSpLocks noChangeShapeType="1"/>
            </p:cNvCxnSpPr>
            <p:nvPr/>
          </p:nvCxnSpPr>
          <p:spPr bwMode="auto">
            <a:xfrm>
              <a:off x="0" y="733875"/>
              <a:ext cx="5353050" cy="0"/>
            </a:xfrm>
            <a:prstGeom prst="line">
              <a:avLst/>
            </a:prstGeom>
            <a:noFill/>
            <a:ln w="12700">
              <a:solidFill>
                <a:schemeClr val="bg1">
                  <a:alpha val="70195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473" name="直接连接符 49"/>
            <p:cNvCxnSpPr>
              <a:cxnSpLocks noChangeShapeType="1"/>
            </p:cNvCxnSpPr>
            <p:nvPr/>
          </p:nvCxnSpPr>
          <p:spPr bwMode="auto">
            <a:xfrm>
              <a:off x="6838950" y="733875"/>
              <a:ext cx="5353050" cy="0"/>
            </a:xfrm>
            <a:prstGeom prst="line">
              <a:avLst/>
            </a:prstGeom>
            <a:noFill/>
            <a:ln w="12700">
              <a:solidFill>
                <a:schemeClr val="bg1">
                  <a:alpha val="70195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1526" name="组合 74"/>
          <p:cNvGrpSpPr>
            <a:grpSpLocks/>
          </p:cNvGrpSpPr>
          <p:nvPr/>
        </p:nvGrpSpPr>
        <p:grpSpPr bwMode="auto">
          <a:xfrm>
            <a:off x="5475288" y="2524125"/>
            <a:ext cx="1247775" cy="1249363"/>
            <a:chOff x="0" y="0"/>
            <a:chExt cx="1248318" cy="1248318"/>
          </a:xfrm>
        </p:grpSpPr>
        <p:sp>
          <p:nvSpPr>
            <p:cNvPr id="19469" name="椭圆 57"/>
            <p:cNvSpPr>
              <a:spLocks noChangeArrowheads="1"/>
            </p:cNvSpPr>
            <p:nvPr/>
          </p:nvSpPr>
          <p:spPr bwMode="auto">
            <a:xfrm>
              <a:off x="0" y="0"/>
              <a:ext cx="1248318" cy="1248318"/>
            </a:xfrm>
            <a:prstGeom prst="ellipse">
              <a:avLst/>
            </a:prstGeom>
            <a:solidFill>
              <a:schemeClr val="bg1">
                <a:alpha val="7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70" name="文本框 61"/>
            <p:cNvSpPr txBox="1">
              <a:spLocks noChangeArrowheads="1"/>
            </p:cNvSpPr>
            <p:nvPr/>
          </p:nvSpPr>
          <p:spPr bwMode="auto">
            <a:xfrm>
              <a:off x="169699" y="207807"/>
              <a:ext cx="92440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4800">
                  <a:solidFill>
                    <a:srgbClr val="1E699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rPr>
                <a:t>04</a:t>
              </a:r>
              <a:endParaRPr lang="zh-CN" altLang="en-US" sz="4800">
                <a:solidFill>
                  <a:srgbClr val="1E6991"/>
                </a:solidFill>
                <a:latin typeface="华文细黑" panose="02010600040101010101" pitchFamily="2" charset="-122"/>
                <a:ea typeface="华文细黑" panose="02010600040101010101" pitchFamily="2" charset="-122"/>
              </a:endParaRPr>
            </a:p>
          </p:txBody>
        </p:sp>
      </p:grpSp>
      <p:sp>
        <p:nvSpPr>
          <p:cNvPr id="19468" name="文本框 66"/>
          <p:cNvSpPr txBox="1">
            <a:spLocks noChangeArrowheads="1"/>
          </p:cNvSpPr>
          <p:nvPr/>
        </p:nvSpPr>
        <p:spPr bwMode="auto">
          <a:xfrm>
            <a:off x="4976813" y="3844925"/>
            <a:ext cx="22606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600" b="1">
                <a:solidFill>
                  <a:srgbClr val="FFFFFF"/>
                </a:solidFill>
                <a:cs typeface="Arial" panose="020B0604020202020204" pitchFamily="34" charset="0"/>
              </a:rPr>
              <a:t>工作情况</a:t>
            </a: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5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5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任意多边形 9"/>
          <p:cNvSpPr>
            <a:spLocks/>
          </p:cNvSpPr>
          <p:nvPr/>
        </p:nvSpPr>
        <p:spPr bwMode="auto">
          <a:xfrm>
            <a:off x="407988" y="163513"/>
            <a:ext cx="619125" cy="630237"/>
          </a:xfrm>
          <a:custGeom>
            <a:avLst/>
            <a:gdLst>
              <a:gd name="T0" fmla="*/ 317716 w 619265"/>
              <a:gd name="T1" fmla="*/ 0 h 630260"/>
              <a:gd name="T2" fmla="*/ 610467 w 619265"/>
              <a:gd name="T3" fmla="*/ 194305 h 630260"/>
              <a:gd name="T4" fmla="*/ 618285 w 619265"/>
              <a:gd name="T5" fmla="*/ 219529 h 630260"/>
              <a:gd name="T6" fmla="*/ 256512 w 619265"/>
              <a:gd name="T7" fmla="*/ 630099 h 630260"/>
              <a:gd name="T8" fmla="*/ 253689 w 619265"/>
              <a:gd name="T9" fmla="*/ 629814 h 630260"/>
              <a:gd name="T10" fmla="*/ 0 w 619265"/>
              <a:gd name="T11" fmla="*/ 318136 h 630260"/>
              <a:gd name="T12" fmla="*/ 317716 w 619265"/>
              <a:gd name="T13" fmla="*/ 0 h 63026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19265" h="630260">
                <a:moveTo>
                  <a:pt x="318220" y="0"/>
                </a:moveTo>
                <a:cubicBezTo>
                  <a:pt x="450031" y="0"/>
                  <a:pt x="563124" y="80141"/>
                  <a:pt x="611433" y="194354"/>
                </a:cubicBezTo>
                <a:lnTo>
                  <a:pt x="619265" y="219585"/>
                </a:lnTo>
                <a:lnTo>
                  <a:pt x="256918" y="630260"/>
                </a:lnTo>
                <a:lnTo>
                  <a:pt x="254088" y="629975"/>
                </a:lnTo>
                <a:cubicBezTo>
                  <a:pt x="109080" y="600302"/>
                  <a:pt x="0" y="472000"/>
                  <a:pt x="0" y="318220"/>
                </a:cubicBezTo>
                <a:cubicBezTo>
                  <a:pt x="0" y="142472"/>
                  <a:pt x="142472" y="0"/>
                  <a:pt x="318220" y="0"/>
                </a:cubicBezTo>
                <a:close/>
              </a:path>
            </a:pathLst>
          </a:custGeom>
          <a:solidFill>
            <a:schemeClr val="bg1">
              <a:alpha val="89803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zh-CN" altLang="en-US"/>
          </a:p>
        </p:txBody>
      </p:sp>
      <p:cxnSp>
        <p:nvCxnSpPr>
          <p:cNvPr id="20483" name="直接连接符 11"/>
          <p:cNvCxnSpPr>
            <a:cxnSpLocks noChangeShapeType="1"/>
          </p:cNvCxnSpPr>
          <p:nvPr/>
        </p:nvCxnSpPr>
        <p:spPr bwMode="auto">
          <a:xfrm flipH="1">
            <a:off x="819150" y="404813"/>
            <a:ext cx="338138" cy="395287"/>
          </a:xfrm>
          <a:prstGeom prst="line">
            <a:avLst/>
          </a:prstGeom>
          <a:noFill/>
          <a:ln w="6350">
            <a:solidFill>
              <a:schemeClr val="bg1">
                <a:alpha val="5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84" name="直接连接符 14"/>
          <p:cNvCxnSpPr>
            <a:cxnSpLocks noChangeShapeType="1"/>
          </p:cNvCxnSpPr>
          <p:nvPr/>
        </p:nvCxnSpPr>
        <p:spPr bwMode="auto">
          <a:xfrm>
            <a:off x="398463" y="873125"/>
            <a:ext cx="11385550" cy="0"/>
          </a:xfrm>
          <a:prstGeom prst="line">
            <a:avLst/>
          </a:prstGeom>
          <a:noFill/>
          <a:ln w="6350">
            <a:solidFill>
              <a:schemeClr val="bg1">
                <a:alpha val="5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54" name="直接连接符 41"/>
          <p:cNvCxnSpPr>
            <a:cxnSpLocks noChangeShapeType="1"/>
          </p:cNvCxnSpPr>
          <p:nvPr/>
        </p:nvCxnSpPr>
        <p:spPr bwMode="auto">
          <a:xfrm>
            <a:off x="6035675" y="1196975"/>
            <a:ext cx="0" cy="5248275"/>
          </a:xfrm>
          <a:prstGeom prst="line">
            <a:avLst/>
          </a:prstGeom>
          <a:noFill/>
          <a:ln w="9525">
            <a:solidFill>
              <a:schemeClr val="bg1">
                <a:alpha val="29803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486" name="文本框 12"/>
          <p:cNvSpPr txBox="1">
            <a:spLocks noChangeArrowheads="1"/>
          </p:cNvSpPr>
          <p:nvPr/>
        </p:nvSpPr>
        <p:spPr bwMode="auto">
          <a:xfrm>
            <a:off x="398463" y="247650"/>
            <a:ext cx="590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132F55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01</a:t>
            </a:r>
            <a:endParaRPr lang="zh-CN" altLang="en-US" sz="2400" b="1">
              <a:solidFill>
                <a:srgbClr val="132F55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20487" name="文本框 65"/>
          <p:cNvSpPr txBox="1">
            <a:spLocks noChangeArrowheads="1"/>
          </p:cNvSpPr>
          <p:nvPr/>
        </p:nvSpPr>
        <p:spPr bwMode="auto">
          <a:xfrm>
            <a:off x="819150" y="334963"/>
            <a:ext cx="2262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>
                <a:solidFill>
                  <a:schemeClr val="bg1"/>
                </a:solidFill>
                <a:cs typeface="Arial" panose="020B0604020202020204" pitchFamily="34" charset="0"/>
              </a:rPr>
              <a:t>完成度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98488" y="1185863"/>
            <a:ext cx="5437187" cy="549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zh-CN" sz="1800" b="1" dirty="0">
                <a:solidFill>
                  <a:schemeClr val="bg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Camera Roaming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zh-CN" sz="1800" b="1" dirty="0">
                <a:solidFill>
                  <a:schemeClr val="bg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Simple lighting and shading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zh-CN" sz="1800" b="1" dirty="0">
                <a:solidFill>
                  <a:schemeClr val="bg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Texture mapping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zh-CN" sz="1800" b="1" dirty="0">
                <a:solidFill>
                  <a:schemeClr val="bg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Shadow mapping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zh-CN" sz="1800" b="1" dirty="0">
                <a:solidFill>
                  <a:schemeClr val="bg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model import &amp; mesh viewing(</a:t>
            </a:r>
            <a:r>
              <a:rPr lang="en-US" altLang="zh-CN" sz="1800" b="1" dirty="0" err="1">
                <a:solidFill>
                  <a:schemeClr val="bg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Assimp</a:t>
            </a:r>
            <a:r>
              <a:rPr lang="en-US" altLang="zh-CN" sz="1800" b="1" dirty="0">
                <a:solidFill>
                  <a:schemeClr val="bg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)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zh-CN" sz="1800" b="1" dirty="0">
                <a:solidFill>
                  <a:schemeClr val="bg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Sky </a:t>
            </a:r>
            <a:r>
              <a:rPr lang="en-US" altLang="zh-CN" sz="1800" b="1" dirty="0" smtClean="0">
                <a:solidFill>
                  <a:schemeClr val="bg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box</a:t>
            </a:r>
            <a:endParaRPr lang="en-US" altLang="zh-CN" sz="1800" b="1" dirty="0">
              <a:solidFill>
                <a:schemeClr val="bg1"/>
              </a:solidFill>
              <a:latin typeface="Consolas" panose="020B0609020204030204" pitchFamily="49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zh-CN" sz="1800" b="1" dirty="0">
                <a:solidFill>
                  <a:schemeClr val="bg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Display Text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zh-CN" sz="1800" b="1" dirty="0">
                <a:solidFill>
                  <a:schemeClr val="bg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Complex Lighting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zh-CN" sz="1800" b="1" dirty="0">
                <a:solidFill>
                  <a:schemeClr val="bg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Gravity System and Collision Detection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zh-CN" sz="1800" b="1" dirty="0">
                <a:solidFill>
                  <a:schemeClr val="bg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Anti-Aliasing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zh-CN" sz="1800" b="1" dirty="0" smtClean="0">
                <a:solidFill>
                  <a:schemeClr val="bg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Particle System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zh-CN" sz="1800" b="1" dirty="0" smtClean="0">
                <a:solidFill>
                  <a:schemeClr val="bg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Fluid </a:t>
            </a:r>
            <a:r>
              <a:rPr lang="en-US" altLang="zh-CN" sz="1800" b="1" dirty="0">
                <a:solidFill>
                  <a:schemeClr val="bg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Simulation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endParaRPr lang="en-US" altLang="zh-CN" sz="1800" b="1" dirty="0">
              <a:solidFill>
                <a:schemeClr val="bg1"/>
              </a:solidFill>
              <a:latin typeface="Consolas" panose="020B0609020204030204" pitchFamily="49" charset="0"/>
              <a:ea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818313" y="1206500"/>
            <a:ext cx="2015295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  <a:defRPr/>
            </a:pPr>
            <a:r>
              <a:rPr lang="zh-CN" altLang="en-US" b="1" dirty="0" smtClean="0">
                <a:solidFill>
                  <a:schemeClr val="bg1"/>
                </a:solidFill>
                <a:latin typeface="Consolas" panose="020B0609020204030204" pitchFamily="49" charset="0"/>
              </a:rPr>
              <a:t>处理河流的</a:t>
            </a:r>
            <a:r>
              <a:rPr lang="en-US" altLang="zh-CN" b="1" dirty="0" smtClean="0">
                <a:solidFill>
                  <a:schemeClr val="bg1"/>
                </a:solidFill>
                <a:latin typeface="Consolas" panose="020B0609020204030204" pitchFamily="49" charset="0"/>
              </a:rPr>
              <a:t>BUG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预计</a:t>
            </a:r>
            <a:r>
              <a: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于</a:t>
            </a:r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8</a:t>
            </a:r>
            <a:r>
              <a: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完成</a:t>
            </a:r>
            <a:endParaRPr lang="en-US" altLang="zh-CN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任意多边形 9"/>
          <p:cNvSpPr>
            <a:spLocks/>
          </p:cNvSpPr>
          <p:nvPr/>
        </p:nvSpPr>
        <p:spPr bwMode="auto">
          <a:xfrm>
            <a:off x="407988" y="163513"/>
            <a:ext cx="619125" cy="630237"/>
          </a:xfrm>
          <a:custGeom>
            <a:avLst/>
            <a:gdLst>
              <a:gd name="T0" fmla="*/ 317716 w 619265"/>
              <a:gd name="T1" fmla="*/ 0 h 630260"/>
              <a:gd name="T2" fmla="*/ 610467 w 619265"/>
              <a:gd name="T3" fmla="*/ 194305 h 630260"/>
              <a:gd name="T4" fmla="*/ 618285 w 619265"/>
              <a:gd name="T5" fmla="*/ 219529 h 630260"/>
              <a:gd name="T6" fmla="*/ 256512 w 619265"/>
              <a:gd name="T7" fmla="*/ 630099 h 630260"/>
              <a:gd name="T8" fmla="*/ 253689 w 619265"/>
              <a:gd name="T9" fmla="*/ 629814 h 630260"/>
              <a:gd name="T10" fmla="*/ 0 w 619265"/>
              <a:gd name="T11" fmla="*/ 318136 h 630260"/>
              <a:gd name="T12" fmla="*/ 317716 w 619265"/>
              <a:gd name="T13" fmla="*/ 0 h 63026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19265" h="630260">
                <a:moveTo>
                  <a:pt x="318220" y="0"/>
                </a:moveTo>
                <a:cubicBezTo>
                  <a:pt x="450031" y="0"/>
                  <a:pt x="563124" y="80141"/>
                  <a:pt x="611433" y="194354"/>
                </a:cubicBezTo>
                <a:lnTo>
                  <a:pt x="619265" y="219585"/>
                </a:lnTo>
                <a:lnTo>
                  <a:pt x="256918" y="630260"/>
                </a:lnTo>
                <a:lnTo>
                  <a:pt x="254088" y="629975"/>
                </a:lnTo>
                <a:cubicBezTo>
                  <a:pt x="109080" y="600302"/>
                  <a:pt x="0" y="472000"/>
                  <a:pt x="0" y="318220"/>
                </a:cubicBezTo>
                <a:cubicBezTo>
                  <a:pt x="0" y="142472"/>
                  <a:pt x="142472" y="0"/>
                  <a:pt x="318220" y="0"/>
                </a:cubicBezTo>
                <a:close/>
              </a:path>
            </a:pathLst>
          </a:custGeom>
          <a:solidFill>
            <a:schemeClr val="bg1">
              <a:alpha val="89803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zh-CN" altLang="en-US"/>
          </a:p>
        </p:txBody>
      </p:sp>
      <p:cxnSp>
        <p:nvCxnSpPr>
          <p:cNvPr id="22531" name="直接连接符 11"/>
          <p:cNvCxnSpPr>
            <a:cxnSpLocks noChangeShapeType="1"/>
          </p:cNvCxnSpPr>
          <p:nvPr/>
        </p:nvCxnSpPr>
        <p:spPr bwMode="auto">
          <a:xfrm flipH="1">
            <a:off x="819150" y="404813"/>
            <a:ext cx="338138" cy="395287"/>
          </a:xfrm>
          <a:prstGeom prst="line">
            <a:avLst/>
          </a:prstGeom>
          <a:noFill/>
          <a:ln w="6350">
            <a:solidFill>
              <a:schemeClr val="bg1">
                <a:alpha val="5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32" name="直接连接符 14"/>
          <p:cNvCxnSpPr>
            <a:cxnSpLocks noChangeShapeType="1"/>
          </p:cNvCxnSpPr>
          <p:nvPr/>
        </p:nvCxnSpPr>
        <p:spPr bwMode="auto">
          <a:xfrm>
            <a:off x="398463" y="873125"/>
            <a:ext cx="11385550" cy="0"/>
          </a:xfrm>
          <a:prstGeom prst="line">
            <a:avLst/>
          </a:prstGeom>
          <a:noFill/>
          <a:ln w="6350">
            <a:solidFill>
              <a:schemeClr val="bg1">
                <a:alpha val="5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52" name="文本框 3"/>
          <p:cNvSpPr txBox="1">
            <a:spLocks noChangeArrowheads="1"/>
          </p:cNvSpPr>
          <p:nvPr/>
        </p:nvSpPr>
        <p:spPr bwMode="auto">
          <a:xfrm>
            <a:off x="561975" y="1616075"/>
            <a:ext cx="2682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张涵玮（组长）</a:t>
            </a:r>
          </a:p>
        </p:txBody>
      </p:sp>
      <p:sp>
        <p:nvSpPr>
          <p:cNvPr id="22534" name="文本框 65"/>
          <p:cNvSpPr txBox="1">
            <a:spLocks noChangeArrowheads="1"/>
          </p:cNvSpPr>
          <p:nvPr/>
        </p:nvSpPr>
        <p:spPr bwMode="auto">
          <a:xfrm>
            <a:off x="819150" y="334963"/>
            <a:ext cx="2262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>
                <a:solidFill>
                  <a:schemeClr val="bg1"/>
                </a:solidFill>
                <a:cs typeface="Arial" panose="020B0604020202020204" pitchFamily="34" charset="0"/>
              </a:rPr>
              <a:t>人员分工</a:t>
            </a:r>
          </a:p>
        </p:txBody>
      </p:sp>
      <p:sp>
        <p:nvSpPr>
          <p:cNvPr id="22535" name="文本框 12"/>
          <p:cNvSpPr txBox="1">
            <a:spLocks noChangeArrowheads="1"/>
          </p:cNvSpPr>
          <p:nvPr/>
        </p:nvSpPr>
        <p:spPr bwMode="auto">
          <a:xfrm>
            <a:off x="368300" y="247650"/>
            <a:ext cx="5889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132F55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02</a:t>
            </a:r>
            <a:endParaRPr lang="zh-CN" altLang="en-US" sz="2400" b="1">
              <a:solidFill>
                <a:srgbClr val="132F55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07" name="矩形 106"/>
          <p:cNvSpPr>
            <a:spLocks noChangeArrowheads="1"/>
          </p:cNvSpPr>
          <p:nvPr/>
        </p:nvSpPr>
        <p:spPr bwMode="auto">
          <a:xfrm>
            <a:off x="438150" y="2016125"/>
            <a:ext cx="3380815" cy="258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zh-CN" altLang="en-US" sz="1800" b="1" dirty="0">
                <a:solidFill>
                  <a:schemeClr val="bg1"/>
                </a:solidFill>
              </a:rPr>
              <a:t>项目</a:t>
            </a:r>
            <a:r>
              <a:rPr lang="zh-CN" altLang="en-US" sz="1800" b="1" dirty="0" smtClean="0">
                <a:solidFill>
                  <a:schemeClr val="bg1"/>
                </a:solidFill>
              </a:rPr>
              <a:t>框架搭建</a:t>
            </a:r>
            <a:endParaRPr lang="en-US" altLang="zh-CN" sz="1800" b="1" dirty="0" smtClean="0">
              <a:solidFill>
                <a:schemeClr val="bg1"/>
              </a:solidFill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zh-CN" altLang="en-US" sz="1800" b="1" dirty="0" smtClean="0">
                <a:solidFill>
                  <a:schemeClr val="bg1"/>
                </a:solidFill>
              </a:rPr>
              <a:t>面向对象设计</a:t>
            </a:r>
            <a:endParaRPr lang="en-US" altLang="zh-CN" sz="1800" b="1" dirty="0" smtClean="0">
              <a:solidFill>
                <a:schemeClr val="bg1"/>
              </a:solidFill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zh-CN" sz="1800" b="1" dirty="0" smtClean="0">
                <a:solidFill>
                  <a:schemeClr val="bg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model </a:t>
            </a:r>
            <a:r>
              <a:rPr lang="en-US" altLang="zh-CN" sz="1800" b="1" dirty="0">
                <a:solidFill>
                  <a:schemeClr val="bg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import &amp; mesh viewing(</a:t>
            </a:r>
            <a:r>
              <a:rPr lang="en-US" altLang="zh-CN" sz="1800" b="1" dirty="0" err="1">
                <a:solidFill>
                  <a:schemeClr val="bg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Assimp</a:t>
            </a:r>
            <a:r>
              <a:rPr lang="en-US" altLang="zh-CN" sz="1800" b="1" dirty="0">
                <a:solidFill>
                  <a:schemeClr val="bg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)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zh-CN" sz="1800" b="1" dirty="0" smtClean="0">
                <a:solidFill>
                  <a:schemeClr val="bg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Particle System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zh-CN" altLang="en-US" sz="1800" b="1" dirty="0" smtClean="0">
                <a:solidFill>
                  <a:schemeClr val="bg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报告撰写</a:t>
            </a:r>
            <a:endParaRPr lang="en-US" altLang="zh-CN" sz="1800" b="1" dirty="0">
              <a:solidFill>
                <a:schemeClr val="bg1"/>
              </a:solidFill>
              <a:latin typeface="Consolas" panose="020B0609020204030204" pitchFamily="49" charset="0"/>
              <a:ea typeface="宋体" panose="02010600030101010101" pitchFamily="2" charset="-122"/>
            </a:endParaRPr>
          </a:p>
        </p:txBody>
      </p:sp>
      <p:sp>
        <p:nvSpPr>
          <p:cNvPr id="110" name="文本框 3"/>
          <p:cNvSpPr txBox="1">
            <a:spLocks noChangeArrowheads="1"/>
          </p:cNvSpPr>
          <p:nvPr/>
        </p:nvSpPr>
        <p:spPr bwMode="auto">
          <a:xfrm>
            <a:off x="3192697" y="3811726"/>
            <a:ext cx="2682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肖雨蓓</a:t>
            </a:r>
          </a:p>
        </p:txBody>
      </p:sp>
      <p:sp>
        <p:nvSpPr>
          <p:cNvPr id="111" name="矩形 110"/>
          <p:cNvSpPr>
            <a:spLocks noChangeArrowheads="1"/>
          </p:cNvSpPr>
          <p:nvPr/>
        </p:nvSpPr>
        <p:spPr bwMode="auto">
          <a:xfrm>
            <a:off x="2981559" y="4211776"/>
            <a:ext cx="4033838" cy="216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zh-CN" altLang="en-US" sz="1800" b="1" dirty="0">
                <a:solidFill>
                  <a:schemeClr val="bg1"/>
                </a:solidFill>
              </a:rPr>
              <a:t>简单光照，昼夜变化和复杂光照</a:t>
            </a:r>
            <a:endParaRPr lang="en-US" altLang="zh-CN" sz="1800" b="1" dirty="0">
              <a:solidFill>
                <a:schemeClr val="bg1"/>
              </a:solidFill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zh-CN" sz="1800" b="1" dirty="0">
                <a:solidFill>
                  <a:schemeClr val="bg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Simple lighting and shading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zh-CN" sz="1800" b="1" dirty="0">
                <a:solidFill>
                  <a:schemeClr val="bg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Complex </a:t>
            </a:r>
            <a:r>
              <a:rPr lang="en-US" altLang="zh-CN" sz="1800" b="1" dirty="0" smtClean="0">
                <a:solidFill>
                  <a:schemeClr val="bg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Lighting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zh-CN" altLang="en-US" sz="1800" b="1" dirty="0" smtClean="0">
                <a:solidFill>
                  <a:schemeClr val="bg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搜索并导入了模型树、栅栏</a:t>
            </a:r>
            <a:endParaRPr lang="en-US" altLang="zh-CN" sz="1800" b="1" dirty="0">
              <a:solidFill>
                <a:schemeClr val="bg1"/>
              </a:solidFill>
              <a:latin typeface="Consolas" panose="020B0609020204030204" pitchFamily="49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zh-CN" altLang="en-US" sz="1800" b="1" dirty="0">
                <a:solidFill>
                  <a:schemeClr val="bg1"/>
                </a:solidFill>
              </a:rPr>
              <a:t>期末展示</a:t>
            </a:r>
            <a:r>
              <a:rPr lang="en-US" altLang="zh-CN" sz="1800" b="1" dirty="0">
                <a:solidFill>
                  <a:schemeClr val="bg1"/>
                </a:solidFill>
              </a:rPr>
              <a:t>PPT</a:t>
            </a:r>
          </a:p>
        </p:txBody>
      </p:sp>
      <p:sp>
        <p:nvSpPr>
          <p:cNvPr id="113" name="文本框 3"/>
          <p:cNvSpPr txBox="1">
            <a:spLocks noChangeArrowheads="1"/>
          </p:cNvSpPr>
          <p:nvPr/>
        </p:nvSpPr>
        <p:spPr bwMode="auto">
          <a:xfrm>
            <a:off x="8063941" y="963632"/>
            <a:ext cx="2682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chemeClr val="bg1"/>
                </a:solidFill>
                <a:cs typeface="Arial" panose="020B0604020202020204" pitchFamily="34" charset="0"/>
              </a:rPr>
              <a:t>袁均良</a:t>
            </a:r>
          </a:p>
        </p:txBody>
      </p:sp>
      <p:sp>
        <p:nvSpPr>
          <p:cNvPr id="114" name="矩形 113"/>
          <p:cNvSpPr>
            <a:spLocks noChangeArrowheads="1"/>
          </p:cNvSpPr>
          <p:nvPr/>
        </p:nvSpPr>
        <p:spPr bwMode="auto">
          <a:xfrm>
            <a:off x="7848041" y="1306532"/>
            <a:ext cx="3225800" cy="3831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zh-CN" altLang="en-US" sz="1800" b="1" dirty="0">
                <a:solidFill>
                  <a:schemeClr val="bg1"/>
                </a:solidFill>
              </a:rPr>
              <a:t>物体阴影和抗锯齿效应以及河流的流体模拟</a:t>
            </a:r>
            <a:endParaRPr lang="en-US" altLang="zh-CN" sz="1800" b="1" dirty="0">
              <a:solidFill>
                <a:schemeClr val="bg1"/>
              </a:solidFill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zh-CN" sz="1800" b="1" dirty="0">
                <a:solidFill>
                  <a:schemeClr val="bg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Shadow mapping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zh-CN" sz="1800" b="1" dirty="0">
                <a:solidFill>
                  <a:schemeClr val="bg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Anti-Aliasing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zh-CN" sz="1800" b="1" dirty="0">
                <a:solidFill>
                  <a:schemeClr val="bg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Fluid Simulation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zh-CN" altLang="en-US" sz="1800" b="1" dirty="0">
                <a:solidFill>
                  <a:schemeClr val="bg1"/>
                </a:solidFill>
              </a:rPr>
              <a:t>期中展示</a:t>
            </a:r>
            <a:endParaRPr lang="en-US" altLang="zh-CN" sz="1800" b="1" dirty="0">
              <a:solidFill>
                <a:schemeClr val="bg1"/>
              </a:solidFill>
              <a:latin typeface="Consolas" panose="020B0609020204030204" pitchFamily="49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zh-CN" altLang="en-US" sz="1800" b="1" dirty="0">
                <a:solidFill>
                  <a:schemeClr val="bg1"/>
                </a:solidFill>
              </a:rPr>
              <a:t>期末</a:t>
            </a:r>
            <a:r>
              <a:rPr lang="zh-CN" altLang="en-US" sz="1800" b="1" dirty="0" smtClean="0">
                <a:solidFill>
                  <a:schemeClr val="bg1"/>
                </a:solidFill>
              </a:rPr>
              <a:t>展示</a:t>
            </a:r>
            <a:endParaRPr lang="en-US" altLang="zh-CN" sz="1800" b="1" dirty="0" smtClean="0">
              <a:solidFill>
                <a:schemeClr val="bg1"/>
              </a:solidFill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zh-CN" sz="1800" b="1" dirty="0" smtClean="0">
                <a:solidFill>
                  <a:schemeClr val="bg1"/>
                </a:solidFill>
              </a:rPr>
              <a:t>PPT</a:t>
            </a:r>
            <a:r>
              <a:rPr lang="zh-CN" altLang="en-US" sz="1800" b="1" dirty="0" smtClean="0">
                <a:solidFill>
                  <a:schemeClr val="bg1"/>
                </a:solidFill>
              </a:rPr>
              <a:t>制作与更新</a:t>
            </a:r>
            <a:endParaRPr lang="en-US" altLang="zh-CN" sz="1800" b="1" dirty="0">
              <a:solidFill>
                <a:schemeClr val="bg1"/>
              </a:solidFill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endParaRPr lang="en-US" altLang="zh-CN" sz="1800" b="1" dirty="0">
              <a:solidFill>
                <a:schemeClr val="bg1"/>
              </a:solidFill>
            </a:endParaRPr>
          </a:p>
        </p:txBody>
      </p:sp>
      <p:sp>
        <p:nvSpPr>
          <p:cNvPr id="116" name="文本框 3"/>
          <p:cNvSpPr txBox="1">
            <a:spLocks noChangeArrowheads="1"/>
          </p:cNvSpPr>
          <p:nvPr/>
        </p:nvSpPr>
        <p:spPr bwMode="auto">
          <a:xfrm>
            <a:off x="3818965" y="1217380"/>
            <a:ext cx="2682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chemeClr val="bg1"/>
                </a:solidFill>
                <a:cs typeface="Arial" panose="020B0604020202020204" pitchFamily="34" charset="0"/>
              </a:rPr>
              <a:t>张家侨</a:t>
            </a:r>
          </a:p>
        </p:txBody>
      </p:sp>
      <p:sp>
        <p:nvSpPr>
          <p:cNvPr id="117" name="矩形 116"/>
          <p:cNvSpPr>
            <a:spLocks noChangeArrowheads="1"/>
          </p:cNvSpPr>
          <p:nvPr/>
        </p:nvSpPr>
        <p:spPr bwMode="auto">
          <a:xfrm>
            <a:off x="3793052" y="1657350"/>
            <a:ext cx="2600325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zh-CN" altLang="en-US" sz="1800" b="1" dirty="0">
                <a:solidFill>
                  <a:schemeClr val="bg1"/>
                </a:solidFill>
              </a:rPr>
              <a:t>天空盒及青蛙的构建</a:t>
            </a:r>
            <a:endParaRPr lang="en-US" altLang="zh-CN" sz="1800" b="1" dirty="0">
              <a:solidFill>
                <a:schemeClr val="bg1"/>
              </a:solidFill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zh-CN" sz="1800" b="1" dirty="0">
                <a:solidFill>
                  <a:schemeClr val="bg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Sky box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zh-CN" sz="1800" b="1" dirty="0">
                <a:solidFill>
                  <a:schemeClr val="bg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Display Text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zh-CN" altLang="en-US" sz="1800" b="1" dirty="0" smtClean="0">
                <a:solidFill>
                  <a:schemeClr val="bg1"/>
                </a:solidFill>
              </a:rPr>
              <a:t>添加时间控制功能</a:t>
            </a:r>
            <a:endParaRPr lang="en-US" altLang="zh-CN" sz="1800" b="1" dirty="0">
              <a:solidFill>
                <a:schemeClr val="bg1"/>
              </a:solidFill>
            </a:endParaRPr>
          </a:p>
        </p:txBody>
      </p:sp>
      <p:sp>
        <p:nvSpPr>
          <p:cNvPr id="119" name="文本框 3"/>
          <p:cNvSpPr txBox="1">
            <a:spLocks noChangeArrowheads="1"/>
          </p:cNvSpPr>
          <p:nvPr/>
        </p:nvSpPr>
        <p:spPr bwMode="auto">
          <a:xfrm>
            <a:off x="7085781" y="4601448"/>
            <a:ext cx="2682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chemeClr val="bg1"/>
                </a:solidFill>
                <a:cs typeface="Arial" panose="020B0604020202020204" pitchFamily="34" charset="0"/>
              </a:rPr>
              <a:t>李景飞</a:t>
            </a:r>
          </a:p>
        </p:txBody>
      </p:sp>
      <p:sp>
        <p:nvSpPr>
          <p:cNvPr id="121" name="矩形 120"/>
          <p:cNvSpPr>
            <a:spLocks noChangeArrowheads="1"/>
          </p:cNvSpPr>
          <p:nvPr/>
        </p:nvSpPr>
        <p:spPr bwMode="auto">
          <a:xfrm>
            <a:off x="6958781" y="4982448"/>
            <a:ext cx="5285421" cy="216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zh-CN" altLang="en-US" sz="1800" b="1" dirty="0" smtClean="0">
                <a:solidFill>
                  <a:schemeClr val="bg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检索模型</a:t>
            </a:r>
            <a:endParaRPr lang="en-US" altLang="zh-CN" sz="1800" b="1" dirty="0">
              <a:solidFill>
                <a:schemeClr val="bg1"/>
              </a:solidFill>
              <a:latin typeface="Consolas" panose="020B0609020204030204" pitchFamily="49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zh-CN" sz="1800" b="1" dirty="0" smtClean="0">
                <a:solidFill>
                  <a:schemeClr val="bg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Camera </a:t>
            </a:r>
            <a:r>
              <a:rPr lang="en-US" altLang="zh-CN" sz="1800" b="1" dirty="0">
                <a:solidFill>
                  <a:schemeClr val="bg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Roaming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zh-CN" sz="1800" b="1" dirty="0">
                <a:solidFill>
                  <a:schemeClr val="bg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Texture </a:t>
            </a:r>
            <a:r>
              <a:rPr lang="en-US" altLang="zh-CN" sz="1800" b="1" dirty="0" smtClean="0">
                <a:solidFill>
                  <a:schemeClr val="bg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mapping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zh-CN" sz="1800" b="1" dirty="0">
                <a:solidFill>
                  <a:schemeClr val="bg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Gravity System and Collision Detection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endParaRPr lang="en-US" altLang="zh-CN" sz="1800" b="1" dirty="0">
              <a:solidFill>
                <a:schemeClr val="bg1"/>
              </a:solidFill>
              <a:latin typeface="Consolas" panose="020B0609020204030204" pitchFamily="49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300"/>
                            </p:stCondLst>
                            <p:childTnLst>
                              <p:par>
                                <p:cTn id="1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9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400"/>
                            </p:stCondLst>
                            <p:childTnLst>
                              <p:par>
                                <p:cTn id="2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1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4600"/>
                            </p:stCondLst>
                            <p:childTnLst>
                              <p:par>
                                <p:cTn id="4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2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2" grpId="0" autoUpdateAnimBg="0"/>
      <p:bldP spid="107" grpId="0"/>
      <p:bldP spid="110" grpId="0" autoUpdateAnimBg="0"/>
      <p:bldP spid="111" grpId="0"/>
      <p:bldP spid="113" grpId="0" autoUpdateAnimBg="0"/>
      <p:bldP spid="114" grpId="0"/>
      <p:bldP spid="116" grpId="0" autoUpdateAnimBg="0"/>
      <p:bldP spid="117" grpId="0"/>
      <p:bldP spid="119" grpId="0" autoUpdateAnimBg="0"/>
      <p:bldP spid="1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任意多边形 9"/>
          <p:cNvSpPr>
            <a:spLocks/>
          </p:cNvSpPr>
          <p:nvPr/>
        </p:nvSpPr>
        <p:spPr bwMode="auto">
          <a:xfrm>
            <a:off x="407988" y="163513"/>
            <a:ext cx="619125" cy="630237"/>
          </a:xfrm>
          <a:custGeom>
            <a:avLst/>
            <a:gdLst>
              <a:gd name="T0" fmla="*/ 317716 w 619265"/>
              <a:gd name="T1" fmla="*/ 0 h 630260"/>
              <a:gd name="T2" fmla="*/ 610467 w 619265"/>
              <a:gd name="T3" fmla="*/ 194305 h 630260"/>
              <a:gd name="T4" fmla="*/ 618285 w 619265"/>
              <a:gd name="T5" fmla="*/ 219529 h 630260"/>
              <a:gd name="T6" fmla="*/ 256512 w 619265"/>
              <a:gd name="T7" fmla="*/ 630099 h 630260"/>
              <a:gd name="T8" fmla="*/ 253689 w 619265"/>
              <a:gd name="T9" fmla="*/ 629814 h 630260"/>
              <a:gd name="T10" fmla="*/ 0 w 619265"/>
              <a:gd name="T11" fmla="*/ 318136 h 630260"/>
              <a:gd name="T12" fmla="*/ 317716 w 619265"/>
              <a:gd name="T13" fmla="*/ 0 h 63026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19265" h="630260">
                <a:moveTo>
                  <a:pt x="318220" y="0"/>
                </a:moveTo>
                <a:cubicBezTo>
                  <a:pt x="450031" y="0"/>
                  <a:pt x="563124" y="80141"/>
                  <a:pt x="611433" y="194354"/>
                </a:cubicBezTo>
                <a:lnTo>
                  <a:pt x="619265" y="219585"/>
                </a:lnTo>
                <a:lnTo>
                  <a:pt x="256918" y="630260"/>
                </a:lnTo>
                <a:lnTo>
                  <a:pt x="254088" y="629975"/>
                </a:lnTo>
                <a:cubicBezTo>
                  <a:pt x="109080" y="600302"/>
                  <a:pt x="0" y="472000"/>
                  <a:pt x="0" y="318220"/>
                </a:cubicBezTo>
                <a:cubicBezTo>
                  <a:pt x="0" y="142472"/>
                  <a:pt x="142472" y="0"/>
                  <a:pt x="318220" y="0"/>
                </a:cubicBezTo>
                <a:close/>
              </a:path>
            </a:pathLst>
          </a:custGeom>
          <a:solidFill>
            <a:schemeClr val="bg1">
              <a:alpha val="89803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zh-CN" altLang="en-US"/>
          </a:p>
        </p:txBody>
      </p:sp>
      <p:cxnSp>
        <p:nvCxnSpPr>
          <p:cNvPr id="22531" name="直接连接符 11"/>
          <p:cNvCxnSpPr>
            <a:cxnSpLocks noChangeShapeType="1"/>
          </p:cNvCxnSpPr>
          <p:nvPr/>
        </p:nvCxnSpPr>
        <p:spPr bwMode="auto">
          <a:xfrm flipH="1">
            <a:off x="819150" y="404813"/>
            <a:ext cx="338138" cy="395287"/>
          </a:xfrm>
          <a:prstGeom prst="line">
            <a:avLst/>
          </a:prstGeom>
          <a:noFill/>
          <a:ln w="6350">
            <a:solidFill>
              <a:schemeClr val="bg1">
                <a:alpha val="5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32" name="直接连接符 14"/>
          <p:cNvCxnSpPr>
            <a:cxnSpLocks noChangeShapeType="1"/>
          </p:cNvCxnSpPr>
          <p:nvPr/>
        </p:nvCxnSpPr>
        <p:spPr bwMode="auto">
          <a:xfrm>
            <a:off x="398463" y="873125"/>
            <a:ext cx="11385550" cy="0"/>
          </a:xfrm>
          <a:prstGeom prst="line">
            <a:avLst/>
          </a:prstGeom>
          <a:noFill/>
          <a:ln w="6350">
            <a:solidFill>
              <a:schemeClr val="bg1">
                <a:alpha val="5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34" name="文本框 65"/>
          <p:cNvSpPr txBox="1">
            <a:spLocks noChangeArrowheads="1"/>
          </p:cNvSpPr>
          <p:nvPr/>
        </p:nvSpPr>
        <p:spPr bwMode="auto">
          <a:xfrm>
            <a:off x="819149" y="334963"/>
            <a:ext cx="412212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dirty="0" smtClean="0">
                <a:solidFill>
                  <a:schemeClr val="bg1"/>
                </a:solidFill>
                <a:cs typeface="Arial" panose="020B0604020202020204" pitchFamily="34" charset="0"/>
              </a:rPr>
              <a:t>答辩后修改过的内容</a:t>
            </a:r>
            <a:endParaRPr lang="zh-CN" altLang="en-US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22535" name="文本框 12"/>
          <p:cNvSpPr txBox="1">
            <a:spLocks noChangeArrowheads="1"/>
          </p:cNvSpPr>
          <p:nvPr/>
        </p:nvSpPr>
        <p:spPr bwMode="auto">
          <a:xfrm>
            <a:off x="368300" y="247650"/>
            <a:ext cx="5889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400" b="1" dirty="0" smtClean="0">
                <a:solidFill>
                  <a:srgbClr val="132F55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03</a:t>
            </a:r>
            <a:endParaRPr lang="zh-CN" altLang="en-US" sz="2400" b="1" dirty="0">
              <a:solidFill>
                <a:srgbClr val="132F55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13" name="文本框 3"/>
          <p:cNvSpPr txBox="1">
            <a:spLocks noChangeArrowheads="1"/>
          </p:cNvSpPr>
          <p:nvPr/>
        </p:nvSpPr>
        <p:spPr bwMode="auto">
          <a:xfrm>
            <a:off x="819148" y="1142999"/>
            <a:ext cx="10769113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400" b="1" dirty="0" smtClean="0">
                <a:solidFill>
                  <a:schemeClr val="bg1"/>
                </a:solidFill>
                <a:cs typeface="Arial" panose="020B0604020202020204" pitchFamily="34" charset="0"/>
              </a:rPr>
              <a:t>1</a:t>
            </a:r>
            <a:r>
              <a:rPr lang="zh-CN" altLang="en-US" sz="2400" b="1" dirty="0" smtClean="0">
                <a:solidFill>
                  <a:schemeClr val="bg1"/>
                </a:solidFill>
                <a:cs typeface="Arial" panose="020B0604020202020204" pitchFamily="34" charset="0"/>
              </a:rPr>
              <a:t>、修改了河流的运算方式，将之前河流运行一段时间会发散的问题纠正了，现在流体模拟是收敛的。</a:t>
            </a:r>
            <a:endParaRPr lang="en-US" altLang="zh-CN" sz="2400" b="1" dirty="0" smtClean="0">
              <a:solidFill>
                <a:schemeClr val="bg1"/>
              </a:solidFill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400" b="1" dirty="0" smtClean="0">
                <a:solidFill>
                  <a:schemeClr val="bg1"/>
                </a:solidFill>
                <a:cs typeface="Arial" panose="020B0604020202020204" pitchFamily="34" charset="0"/>
              </a:rPr>
              <a:t>2</a:t>
            </a:r>
            <a:r>
              <a:rPr lang="zh-CN" altLang="en-US" sz="2400" b="1" dirty="0" smtClean="0">
                <a:solidFill>
                  <a:schemeClr val="bg1"/>
                </a:solidFill>
                <a:cs typeface="Arial" panose="020B0604020202020204" pitchFamily="34" charset="0"/>
              </a:rPr>
              <a:t>、由于</a:t>
            </a:r>
            <a:r>
              <a:rPr lang="en-US" altLang="zh-CN" sz="2400" b="1" dirty="0" smtClean="0">
                <a:solidFill>
                  <a:schemeClr val="bg1"/>
                </a:solidFill>
                <a:cs typeface="Arial" panose="020B0604020202020204" pitchFamily="34" charset="0"/>
              </a:rPr>
              <a:t>Koch</a:t>
            </a:r>
            <a:r>
              <a:rPr lang="zh-CN" altLang="en-US" sz="2400" b="1" dirty="0" smtClean="0">
                <a:solidFill>
                  <a:schemeClr val="bg1"/>
                </a:solidFill>
                <a:cs typeface="Arial" panose="020B0604020202020204" pitchFamily="34" charset="0"/>
              </a:rPr>
              <a:t>分型的值较大，导致河岸呈锯齿状，将河岸的</a:t>
            </a:r>
            <a:r>
              <a:rPr lang="en-US" altLang="zh-CN" sz="2400" b="1" dirty="0" smtClean="0">
                <a:solidFill>
                  <a:schemeClr val="bg1"/>
                </a:solidFill>
                <a:cs typeface="Arial" panose="020B0604020202020204" pitchFamily="34" charset="0"/>
              </a:rPr>
              <a:t>Koch</a:t>
            </a:r>
            <a:r>
              <a:rPr lang="zh-CN" altLang="en-US" sz="2400" b="1" dirty="0" smtClean="0">
                <a:solidFill>
                  <a:schemeClr val="bg1"/>
                </a:solidFill>
                <a:cs typeface="Arial" panose="020B0604020202020204" pitchFamily="34" charset="0"/>
              </a:rPr>
              <a:t>分型乘了一个系数，使得其变得更平滑</a:t>
            </a:r>
            <a:endParaRPr lang="en-US" altLang="zh-CN" sz="2400" b="1" dirty="0" smtClean="0">
              <a:solidFill>
                <a:schemeClr val="bg1"/>
              </a:solidFill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400" b="1" dirty="0" smtClean="0">
                <a:solidFill>
                  <a:schemeClr val="bg1"/>
                </a:solidFill>
                <a:cs typeface="Arial" panose="020B0604020202020204" pitchFamily="34" charset="0"/>
              </a:rPr>
              <a:t>3</a:t>
            </a:r>
            <a:r>
              <a:rPr lang="zh-CN" altLang="en-US" sz="2400" b="1" dirty="0" smtClean="0">
                <a:solidFill>
                  <a:schemeClr val="bg1"/>
                </a:solidFill>
                <a:cs typeface="Arial" panose="020B0604020202020204" pitchFamily="34" charset="0"/>
              </a:rPr>
              <a:t>、把时间操控从单纯的线性变化改为了反比例变化，使得按</a:t>
            </a:r>
            <a:r>
              <a:rPr lang="en-US" altLang="zh-CN" sz="2400" b="1" dirty="0" smtClean="0">
                <a:solidFill>
                  <a:schemeClr val="bg1"/>
                </a:solidFill>
                <a:cs typeface="Arial" panose="020B0604020202020204" pitchFamily="34" charset="0"/>
              </a:rPr>
              <a:t>E</a:t>
            </a:r>
            <a:r>
              <a:rPr lang="zh-CN" altLang="en-US" sz="2400" b="1" dirty="0" smtClean="0">
                <a:solidFill>
                  <a:schemeClr val="bg1"/>
                </a:solidFill>
                <a:cs typeface="Arial" panose="020B0604020202020204" pitchFamily="34" charset="0"/>
              </a:rPr>
              <a:t>和</a:t>
            </a:r>
            <a:r>
              <a:rPr lang="en-US" altLang="zh-CN" sz="2400" b="1" dirty="0" smtClean="0">
                <a:solidFill>
                  <a:schemeClr val="bg1"/>
                </a:solidFill>
                <a:cs typeface="Arial" panose="020B0604020202020204" pitchFamily="34" charset="0"/>
              </a:rPr>
              <a:t>R</a:t>
            </a:r>
            <a:r>
              <a:rPr lang="zh-CN" altLang="en-US" sz="2400" b="1" dirty="0" smtClean="0">
                <a:solidFill>
                  <a:schemeClr val="bg1"/>
                </a:solidFill>
                <a:cs typeface="Arial" panose="020B0604020202020204" pitchFamily="34" charset="0"/>
              </a:rPr>
              <a:t>的变化更加的平缓，而之前会导致周期太小黑屏的问题</a:t>
            </a:r>
            <a:r>
              <a:rPr lang="zh-CN" altLang="en-US" sz="2400" b="1" dirty="0" smtClean="0">
                <a:solidFill>
                  <a:schemeClr val="bg1"/>
                </a:solidFill>
                <a:cs typeface="Arial" panose="020B0604020202020204" pitchFamily="34" charset="0"/>
              </a:rPr>
              <a:t>。</a:t>
            </a:r>
            <a:endParaRPr lang="en-US" altLang="zh-CN" sz="2400" b="1" dirty="0" smtClean="0">
              <a:solidFill>
                <a:schemeClr val="bg1"/>
              </a:solidFill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400" b="1" dirty="0" smtClean="0">
                <a:solidFill>
                  <a:schemeClr val="bg1"/>
                </a:solidFill>
                <a:cs typeface="Arial" panose="020B0604020202020204" pitchFamily="34" charset="0"/>
              </a:rPr>
              <a:t>4</a:t>
            </a:r>
            <a:r>
              <a:rPr lang="zh-CN" altLang="en-US" sz="2400" b="1" dirty="0" smtClean="0">
                <a:solidFill>
                  <a:schemeClr val="bg1"/>
                </a:solidFill>
                <a:cs typeface="Arial" panose="020B0604020202020204" pitchFamily="34" charset="0"/>
              </a:rPr>
              <a:t>、完成</a:t>
            </a:r>
            <a:r>
              <a:rPr lang="en-US" altLang="zh-CN" sz="2400" b="1" dirty="0" smtClean="0">
                <a:solidFill>
                  <a:schemeClr val="bg1"/>
                </a:solidFill>
                <a:cs typeface="Arial" panose="020B0604020202020204" pitchFamily="34" charset="0"/>
              </a:rPr>
              <a:t>PPT</a:t>
            </a:r>
            <a:r>
              <a:rPr lang="zh-CN" altLang="en-US" sz="2400" b="1" dirty="0" smtClean="0">
                <a:solidFill>
                  <a:schemeClr val="bg1"/>
                </a:solidFill>
                <a:cs typeface="Arial" panose="020B0604020202020204" pitchFamily="34" charset="0"/>
              </a:rPr>
              <a:t>中 处理河流的</a:t>
            </a:r>
            <a:r>
              <a:rPr lang="en-US" altLang="zh-CN" sz="2400" b="1" dirty="0" smtClean="0">
                <a:solidFill>
                  <a:schemeClr val="bg1"/>
                </a:solidFill>
                <a:cs typeface="Arial" panose="020B0604020202020204" pitchFamily="34" charset="0"/>
              </a:rPr>
              <a:t>bug</a:t>
            </a:r>
            <a:r>
              <a:rPr lang="zh-CN" altLang="en-US" sz="2400" b="1" dirty="0" smtClean="0">
                <a:solidFill>
                  <a:schemeClr val="bg1"/>
                </a:solidFill>
                <a:cs typeface="Arial" panose="020B0604020202020204" pitchFamily="34" charset="0"/>
              </a:rPr>
              <a:t>。</a:t>
            </a:r>
            <a:endParaRPr lang="en-US" altLang="zh-CN" sz="2400" b="1" dirty="0" smtClean="0">
              <a:solidFill>
                <a:schemeClr val="bg1"/>
              </a:solidFill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400" b="1" dirty="0" smtClean="0">
                <a:solidFill>
                  <a:schemeClr val="bg1"/>
                </a:solidFill>
                <a:cs typeface="Arial" panose="020B0604020202020204" pitchFamily="34" charset="0"/>
              </a:rPr>
              <a:t>5</a:t>
            </a:r>
            <a:r>
              <a:rPr lang="zh-CN" altLang="en-US" sz="2400" b="1" dirty="0" smtClean="0">
                <a:solidFill>
                  <a:schemeClr val="bg1"/>
                </a:solidFill>
                <a:cs typeface="Arial" panose="020B0604020202020204" pitchFamily="34" charset="0"/>
              </a:rPr>
              <a:t>、修改分工，使其与报告吻合。</a:t>
            </a:r>
            <a:endParaRPr lang="zh-CN" altLang="en-US" sz="2400" b="1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209121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矩形 16"/>
          <p:cNvSpPr>
            <a:spLocks/>
          </p:cNvSpPr>
          <p:nvPr/>
        </p:nvSpPr>
        <p:spPr bwMode="auto">
          <a:xfrm>
            <a:off x="8551863" y="1504950"/>
            <a:ext cx="4860925" cy="5353050"/>
          </a:xfrm>
          <a:custGeom>
            <a:avLst/>
            <a:gdLst>
              <a:gd name="T0" fmla="*/ 5943600 w 6267450"/>
              <a:gd name="T1" fmla="*/ 0 h 6903089"/>
              <a:gd name="T2" fmla="*/ 6267450 w 6267450"/>
              <a:gd name="T3" fmla="*/ 19050 h 6903089"/>
              <a:gd name="T4" fmla="*/ 2533650 w 6267450"/>
              <a:gd name="T5" fmla="*/ 6903089 h 6903089"/>
              <a:gd name="T6" fmla="*/ 0 w 6267450"/>
              <a:gd name="T7" fmla="*/ 6903089 h 6903089"/>
              <a:gd name="T8" fmla="*/ 5943600 w 6267450"/>
              <a:gd name="T9" fmla="*/ 0 h 69030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267450" h="6903089">
                <a:moveTo>
                  <a:pt x="5943600" y="0"/>
                </a:moveTo>
                <a:lnTo>
                  <a:pt x="6267450" y="19050"/>
                </a:lnTo>
                <a:lnTo>
                  <a:pt x="2533650" y="6903089"/>
                </a:lnTo>
                <a:lnTo>
                  <a:pt x="0" y="6903089"/>
                </a:lnTo>
                <a:lnTo>
                  <a:pt x="5943600" y="0"/>
                </a:lnTo>
                <a:close/>
              </a:path>
            </a:pathLst>
          </a:custGeom>
          <a:gradFill rotWithShape="1">
            <a:gsLst>
              <a:gs pos="0">
                <a:srgbClr val="FAFAFA">
                  <a:alpha val="0"/>
                </a:srgbClr>
              </a:gs>
              <a:gs pos="32001">
                <a:srgbClr val="D7D7D7">
                  <a:alpha val="9280"/>
                </a:srgbClr>
              </a:gs>
              <a:gs pos="80000">
                <a:srgbClr val="D7D7D7">
                  <a:alpha val="23199"/>
                </a:srgbClr>
              </a:gs>
              <a:gs pos="100000">
                <a:srgbClr val="E4E4E4">
                  <a:alpha val="28999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25603" name="等腰三角形 4"/>
          <p:cNvSpPr>
            <a:spLocks noChangeArrowheads="1"/>
          </p:cNvSpPr>
          <p:nvPr/>
        </p:nvSpPr>
        <p:spPr bwMode="auto">
          <a:xfrm rot="-2751984">
            <a:off x="-52387" y="5568950"/>
            <a:ext cx="1447800" cy="495300"/>
          </a:xfrm>
          <a:prstGeom prst="triangle">
            <a:avLst>
              <a:gd name="adj" fmla="val 65787"/>
            </a:avLst>
          </a:prstGeom>
          <a:solidFill>
            <a:schemeClr val="bg1">
              <a:alpha val="7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pic>
        <p:nvPicPr>
          <p:cNvPr id="25604" name="图片 3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1088" y="1019175"/>
            <a:ext cx="4949825" cy="4321175"/>
          </a:xfrm>
          <a:prstGeom prst="rect">
            <a:avLst/>
          </a:prstGeom>
          <a:noFill/>
          <a:ln>
            <a:noFill/>
          </a:ln>
          <a:effectLst>
            <a:outerShdw dist="38100" dir="2700000" algn="ctr" rotWithShape="0">
              <a:srgbClr val="000000">
                <a:alpha val="20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5" name="等腰三角形 5"/>
          <p:cNvSpPr>
            <a:spLocks noChangeArrowheads="1"/>
          </p:cNvSpPr>
          <p:nvPr/>
        </p:nvSpPr>
        <p:spPr bwMode="auto">
          <a:xfrm rot="9949063">
            <a:off x="9910763" y="5480050"/>
            <a:ext cx="1219200" cy="512763"/>
          </a:xfrm>
          <a:prstGeom prst="triangle">
            <a:avLst>
              <a:gd name="adj" fmla="val 65787"/>
            </a:avLst>
          </a:prstGeom>
          <a:solidFill>
            <a:schemeClr val="bg1">
              <a:alpha val="7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5606" name="矩形 16"/>
          <p:cNvSpPr>
            <a:spLocks/>
          </p:cNvSpPr>
          <p:nvPr/>
        </p:nvSpPr>
        <p:spPr bwMode="auto">
          <a:xfrm flipH="1">
            <a:off x="-388938" y="-12700"/>
            <a:ext cx="3981451" cy="6883400"/>
          </a:xfrm>
          <a:custGeom>
            <a:avLst/>
            <a:gdLst>
              <a:gd name="T0" fmla="*/ 2933700 w 3981450"/>
              <a:gd name="T1" fmla="*/ 0 h 6884039"/>
              <a:gd name="T2" fmla="*/ 3981450 w 3981450"/>
              <a:gd name="T3" fmla="*/ 628650 h 6884039"/>
              <a:gd name="T4" fmla="*/ 2209800 w 3981450"/>
              <a:gd name="T5" fmla="*/ 4464689 h 6884039"/>
              <a:gd name="T6" fmla="*/ 0 w 3981450"/>
              <a:gd name="T7" fmla="*/ 6884039 h 6884039"/>
              <a:gd name="T8" fmla="*/ 2933700 w 3981450"/>
              <a:gd name="T9" fmla="*/ 0 h 68840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981450" h="6884039">
                <a:moveTo>
                  <a:pt x="2933700" y="0"/>
                </a:moveTo>
                <a:lnTo>
                  <a:pt x="3981450" y="628650"/>
                </a:lnTo>
                <a:lnTo>
                  <a:pt x="2209800" y="4464689"/>
                </a:lnTo>
                <a:lnTo>
                  <a:pt x="0" y="6884039"/>
                </a:lnTo>
                <a:lnTo>
                  <a:pt x="2933700" y="0"/>
                </a:lnTo>
                <a:close/>
              </a:path>
            </a:pathLst>
          </a:custGeom>
          <a:gradFill rotWithShape="1">
            <a:gsLst>
              <a:gs pos="0">
                <a:srgbClr val="FAFAFA">
                  <a:alpha val="0"/>
                </a:srgbClr>
              </a:gs>
              <a:gs pos="46001">
                <a:srgbClr val="D7D7D7">
                  <a:alpha val="8740"/>
                </a:srgbClr>
              </a:gs>
              <a:gs pos="80000">
                <a:srgbClr val="D7D7D7">
                  <a:alpha val="15199"/>
                </a:srgbClr>
              </a:gs>
              <a:gs pos="100000">
                <a:srgbClr val="E4E4E4">
                  <a:alpha val="18999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25607" name="等腰三角形 6"/>
          <p:cNvSpPr>
            <a:spLocks noChangeArrowheads="1"/>
          </p:cNvSpPr>
          <p:nvPr/>
        </p:nvSpPr>
        <p:spPr bwMode="auto">
          <a:xfrm rot="1831200">
            <a:off x="11387138" y="1468438"/>
            <a:ext cx="1035050" cy="354012"/>
          </a:xfrm>
          <a:prstGeom prst="triangle">
            <a:avLst>
              <a:gd name="adj" fmla="val 65787"/>
            </a:avLst>
          </a:prstGeom>
          <a:solidFill>
            <a:schemeClr val="bg1">
              <a:alpha val="7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5608" name="等腰三角形 9"/>
          <p:cNvSpPr>
            <a:spLocks noChangeArrowheads="1"/>
          </p:cNvSpPr>
          <p:nvPr/>
        </p:nvSpPr>
        <p:spPr bwMode="auto">
          <a:xfrm rot="-3362199">
            <a:off x="10520363" y="3857625"/>
            <a:ext cx="306387" cy="163513"/>
          </a:xfrm>
          <a:prstGeom prst="triangle">
            <a:avLst>
              <a:gd name="adj" fmla="val 89630"/>
            </a:avLst>
          </a:prstGeom>
          <a:solidFill>
            <a:schemeClr val="bg1">
              <a:alpha val="7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5609" name="等腰三角形 14"/>
          <p:cNvSpPr>
            <a:spLocks noChangeArrowheads="1"/>
          </p:cNvSpPr>
          <p:nvPr/>
        </p:nvSpPr>
        <p:spPr bwMode="auto">
          <a:xfrm rot="-1766089">
            <a:off x="9899650" y="2236788"/>
            <a:ext cx="246063" cy="196850"/>
          </a:xfrm>
          <a:prstGeom prst="triangle">
            <a:avLst>
              <a:gd name="adj" fmla="val 89630"/>
            </a:avLst>
          </a:prstGeom>
          <a:solidFill>
            <a:schemeClr val="bg1">
              <a:alpha val="3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3566" name="矩形 19"/>
          <p:cNvSpPr>
            <a:spLocks noChangeArrowheads="1"/>
          </p:cNvSpPr>
          <p:nvPr/>
        </p:nvSpPr>
        <p:spPr bwMode="auto">
          <a:xfrm>
            <a:off x="3927475" y="1344613"/>
            <a:ext cx="4310063" cy="1892300"/>
          </a:xfrm>
          <a:prstGeom prst="rect">
            <a:avLst/>
          </a:prstGeom>
          <a:noFill/>
          <a:ln w="12700">
            <a:solidFill>
              <a:schemeClr val="bg1">
                <a:alpha val="50195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5613" name="矩形 21"/>
          <p:cNvSpPr>
            <a:spLocks noChangeArrowheads="1"/>
          </p:cNvSpPr>
          <p:nvPr/>
        </p:nvSpPr>
        <p:spPr bwMode="auto">
          <a:xfrm>
            <a:off x="4618038" y="3355975"/>
            <a:ext cx="295592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36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THANK YOU</a:t>
            </a:r>
          </a:p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80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FOR WATCHING</a:t>
            </a:r>
            <a:endParaRPr lang="zh-CN" altLang="en-US" sz="2800">
              <a:solidFill>
                <a:srgbClr val="FFFF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cxnSp>
        <p:nvCxnSpPr>
          <p:cNvPr id="25614" name="直接连接符 23"/>
          <p:cNvCxnSpPr>
            <a:cxnSpLocks noChangeShapeType="1"/>
          </p:cNvCxnSpPr>
          <p:nvPr/>
        </p:nvCxnSpPr>
        <p:spPr bwMode="auto">
          <a:xfrm>
            <a:off x="3927475" y="4516438"/>
            <a:ext cx="4367213" cy="0"/>
          </a:xfrm>
          <a:prstGeom prst="line">
            <a:avLst/>
          </a:prstGeom>
          <a:noFill/>
          <a:ln w="12700">
            <a:solidFill>
              <a:schemeClr val="bg1">
                <a:alpha val="50195"/>
              </a:schemeClr>
            </a:solidFill>
            <a:round/>
            <a:headEnd type="oval" w="sm" len="sm"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5616" name="图片 2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5063" y="525463"/>
            <a:ext cx="835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7" name="图片 3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7575" y="4164013"/>
            <a:ext cx="219075" cy="22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8" name="等腰三角形 8"/>
          <p:cNvSpPr>
            <a:spLocks noChangeArrowheads="1"/>
          </p:cNvSpPr>
          <p:nvPr/>
        </p:nvSpPr>
        <p:spPr bwMode="auto">
          <a:xfrm rot="10359249">
            <a:off x="1965325" y="3281363"/>
            <a:ext cx="339725" cy="446087"/>
          </a:xfrm>
          <a:prstGeom prst="triangle">
            <a:avLst>
              <a:gd name="adj" fmla="val 83981"/>
            </a:avLst>
          </a:prstGeom>
          <a:solidFill>
            <a:schemeClr val="bg1">
              <a:alpha val="3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5619" name="等腰三角形 15"/>
          <p:cNvSpPr>
            <a:spLocks noChangeArrowheads="1"/>
          </p:cNvSpPr>
          <p:nvPr/>
        </p:nvSpPr>
        <p:spPr bwMode="auto">
          <a:xfrm rot="1831200">
            <a:off x="-368300" y="1052513"/>
            <a:ext cx="1035050" cy="354012"/>
          </a:xfrm>
          <a:prstGeom prst="triangle">
            <a:avLst>
              <a:gd name="adj" fmla="val 65787"/>
            </a:avLst>
          </a:prstGeom>
          <a:solidFill>
            <a:schemeClr val="bg1">
              <a:alpha val="7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4832350" y="1797050"/>
            <a:ext cx="2659063" cy="126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zh-CN" altLang="en-US" sz="4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期末</a:t>
            </a:r>
            <a:r>
              <a:rPr lang="zh-CN" altLang="en-US" sz="4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展示</a:t>
            </a:r>
            <a:endParaRPr lang="en-US" altLang="zh-CN" sz="4800" b="1" dirty="0" smtClean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ea"/>
              <a:ea typeface="+mn-ea"/>
            </a:endParaRPr>
          </a:p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zh-CN" alt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第八小组</a:t>
            </a:r>
            <a:endParaRPr lang="zh-CN" altLang="en-US" sz="280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52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52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52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3" presetClass="entr" presetSubtype="52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3" presetClass="entr" presetSubtype="52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56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56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5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5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3" presetClass="entr" presetSubtype="528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3" presetClass="entr" presetSubtype="52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3900"/>
                            </p:stCondLst>
                            <p:childTnLst>
                              <p:par>
                                <p:cTn id="74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6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4400"/>
                            </p:stCondLst>
                            <p:childTnLst>
                              <p:par>
                                <p:cTn id="7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animBg="1" autoUpdateAnimBg="0"/>
      <p:bldP spid="25605" grpId="0" animBg="1" autoUpdateAnimBg="0"/>
      <p:bldP spid="25607" grpId="0" animBg="1" autoUpdateAnimBg="0"/>
      <p:bldP spid="25608" grpId="0" animBg="1" autoUpdateAnimBg="0"/>
      <p:bldP spid="25609" grpId="0" animBg="1" autoUpdateAnimBg="0"/>
      <p:bldP spid="25613" grpId="0" autoUpdateAnimBg="0"/>
      <p:bldP spid="25618" grpId="0" animBg="1" autoUpdateAnimBg="0"/>
      <p:bldP spid="25619" grpId="0" animBg="1" autoUpdateAnimBg="0"/>
      <p:bldP spid="2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组合 79"/>
          <p:cNvGrpSpPr>
            <a:grpSpLocks/>
          </p:cNvGrpSpPr>
          <p:nvPr/>
        </p:nvGrpSpPr>
        <p:grpSpPr bwMode="auto">
          <a:xfrm>
            <a:off x="0" y="2066925"/>
            <a:ext cx="12192000" cy="2949575"/>
            <a:chOff x="0" y="0"/>
            <a:chExt cx="12192001" cy="2949678"/>
          </a:xfrm>
        </p:grpSpPr>
        <p:sp>
          <p:nvSpPr>
            <p:cNvPr id="4135" name="矩形 19"/>
            <p:cNvSpPr>
              <a:spLocks noChangeArrowheads="1"/>
            </p:cNvSpPr>
            <p:nvPr/>
          </p:nvSpPr>
          <p:spPr bwMode="auto">
            <a:xfrm>
              <a:off x="0" y="0"/>
              <a:ext cx="12192001" cy="2949678"/>
            </a:xfrm>
            <a:prstGeom prst="rect">
              <a:avLst/>
            </a:prstGeom>
            <a:blipFill dpi="0" rotWithShape="1">
              <a:blip r:embed="rId3"/>
              <a:srcRect/>
              <a:stretch>
                <a:fillRect/>
              </a:stretch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4136" name="组合 78"/>
            <p:cNvGrpSpPr>
              <a:grpSpLocks/>
            </p:cNvGrpSpPr>
            <p:nvPr/>
          </p:nvGrpSpPr>
          <p:grpSpPr bwMode="auto">
            <a:xfrm>
              <a:off x="0" y="0"/>
              <a:ext cx="12192000" cy="2949678"/>
              <a:chOff x="0" y="0"/>
              <a:chExt cx="12192000" cy="2949678"/>
            </a:xfrm>
          </p:grpSpPr>
          <p:sp>
            <p:nvSpPr>
              <p:cNvPr id="4137" name="矩形 2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2192001" cy="2949678"/>
              </a:xfrm>
              <a:prstGeom prst="rect">
                <a:avLst/>
              </a:prstGeom>
              <a:solidFill>
                <a:schemeClr val="bg1">
                  <a:alpha val="14902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1800">
                  <a:solidFill>
                    <a:srgbClr val="FFFFFF"/>
                  </a:solidFill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4138" name="直接连接符 30"/>
              <p:cNvCxnSpPr>
                <a:cxnSpLocks noChangeShapeType="1"/>
              </p:cNvCxnSpPr>
              <p:nvPr/>
            </p:nvCxnSpPr>
            <p:spPr bwMode="auto">
              <a:xfrm>
                <a:off x="0" y="0"/>
                <a:ext cx="12192001" cy="0"/>
              </a:xfrm>
              <a:prstGeom prst="line">
                <a:avLst/>
              </a:prstGeom>
              <a:noFill/>
              <a:ln w="6350">
                <a:solidFill>
                  <a:schemeClr val="bg1">
                    <a:alpha val="50195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139" name="直接连接符 31"/>
              <p:cNvCxnSpPr>
                <a:cxnSpLocks noChangeShapeType="1"/>
              </p:cNvCxnSpPr>
              <p:nvPr/>
            </p:nvCxnSpPr>
            <p:spPr bwMode="auto">
              <a:xfrm>
                <a:off x="0" y="2949678"/>
                <a:ext cx="12192001" cy="0"/>
              </a:xfrm>
              <a:prstGeom prst="line">
                <a:avLst/>
              </a:prstGeom>
              <a:noFill/>
              <a:ln w="6350">
                <a:solidFill>
                  <a:schemeClr val="bg1">
                    <a:alpha val="50195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pSp>
        <p:nvGrpSpPr>
          <p:cNvPr id="4099" name="组合 40"/>
          <p:cNvGrpSpPr>
            <a:grpSpLocks/>
          </p:cNvGrpSpPr>
          <p:nvPr/>
        </p:nvGrpSpPr>
        <p:grpSpPr bwMode="auto">
          <a:xfrm>
            <a:off x="-136525" y="474663"/>
            <a:ext cx="12411075" cy="5784850"/>
            <a:chOff x="0" y="0"/>
            <a:chExt cx="12410868" cy="5784745"/>
          </a:xfrm>
        </p:grpSpPr>
        <p:sp>
          <p:nvSpPr>
            <p:cNvPr id="4128" name="等腰三角形 33"/>
            <p:cNvSpPr>
              <a:spLocks noChangeArrowheads="1"/>
            </p:cNvSpPr>
            <p:nvPr/>
          </p:nvSpPr>
          <p:spPr bwMode="auto">
            <a:xfrm rot="1831200">
              <a:off x="11606019" y="731824"/>
              <a:ext cx="804849" cy="274633"/>
            </a:xfrm>
            <a:prstGeom prst="triangle">
              <a:avLst>
                <a:gd name="adj" fmla="val 65787"/>
              </a:avLst>
            </a:prstGeom>
            <a:solidFill>
              <a:schemeClr val="bg1">
                <a:alpha val="7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29" name="等腰三角形 34"/>
            <p:cNvSpPr>
              <a:spLocks noChangeArrowheads="1"/>
            </p:cNvSpPr>
            <p:nvPr/>
          </p:nvSpPr>
          <p:spPr bwMode="auto">
            <a:xfrm rot="-3362199">
              <a:off x="10656709" y="3382899"/>
              <a:ext cx="306381" cy="163510"/>
            </a:xfrm>
            <a:prstGeom prst="triangle">
              <a:avLst>
                <a:gd name="adj" fmla="val 89630"/>
              </a:avLst>
            </a:prstGeom>
            <a:solidFill>
              <a:schemeClr val="bg1">
                <a:alpha val="7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30" name="等腰三角形 35"/>
            <p:cNvSpPr>
              <a:spLocks noChangeArrowheads="1"/>
            </p:cNvSpPr>
            <p:nvPr/>
          </p:nvSpPr>
          <p:spPr bwMode="auto">
            <a:xfrm rot="-1766089">
              <a:off x="10036008" y="1762093"/>
              <a:ext cx="246059" cy="196846"/>
            </a:xfrm>
            <a:prstGeom prst="triangle">
              <a:avLst>
                <a:gd name="adj" fmla="val 89630"/>
              </a:avLst>
            </a:prstGeom>
            <a:solidFill>
              <a:schemeClr val="bg1">
                <a:alpha val="3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pic>
          <p:nvPicPr>
            <p:cNvPr id="4131" name="图片 3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2380" y="51278"/>
              <a:ext cx="835224" cy="518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32" name="等腰三角形 37"/>
            <p:cNvSpPr>
              <a:spLocks noChangeArrowheads="1"/>
            </p:cNvSpPr>
            <p:nvPr/>
          </p:nvSpPr>
          <p:spPr bwMode="auto">
            <a:xfrm rot="-2751984">
              <a:off x="268282" y="5257703"/>
              <a:ext cx="785799" cy="268284"/>
            </a:xfrm>
            <a:prstGeom prst="triangle">
              <a:avLst>
                <a:gd name="adj" fmla="val 65787"/>
              </a:avLst>
            </a:prstGeom>
            <a:solidFill>
              <a:schemeClr val="bg1">
                <a:alpha val="7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33" name="等腰三角形 38"/>
            <p:cNvSpPr>
              <a:spLocks noChangeArrowheads="1"/>
            </p:cNvSpPr>
            <p:nvPr/>
          </p:nvSpPr>
          <p:spPr bwMode="auto">
            <a:xfrm rot="10359249">
              <a:off x="2101815" y="2806649"/>
              <a:ext cx="339719" cy="446079"/>
            </a:xfrm>
            <a:prstGeom prst="triangle">
              <a:avLst>
                <a:gd name="adj" fmla="val 83981"/>
              </a:avLst>
            </a:prstGeom>
            <a:solidFill>
              <a:schemeClr val="bg1">
                <a:alpha val="3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34" name="等腰三角形 39"/>
            <p:cNvSpPr>
              <a:spLocks noChangeArrowheads="1"/>
            </p:cNvSpPr>
            <p:nvPr/>
          </p:nvSpPr>
          <p:spPr bwMode="auto">
            <a:xfrm rot="1831200">
              <a:off x="0" y="0"/>
              <a:ext cx="584190" cy="200021"/>
            </a:xfrm>
            <a:prstGeom prst="triangle">
              <a:avLst>
                <a:gd name="adj" fmla="val 65787"/>
              </a:avLst>
            </a:prstGeom>
            <a:solidFill>
              <a:schemeClr val="bg1">
                <a:alpha val="7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</p:grpSp>
      <p:pic>
        <p:nvPicPr>
          <p:cNvPr id="5136" name="文本框 22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3" y="622300"/>
            <a:ext cx="1779587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7" name="文本框 23"/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8" y="1481138"/>
            <a:ext cx="1792287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138" name="直接连接符 25"/>
          <p:cNvCxnSpPr>
            <a:cxnSpLocks noChangeShapeType="1"/>
          </p:cNvCxnSpPr>
          <p:nvPr/>
        </p:nvCxnSpPr>
        <p:spPr bwMode="auto">
          <a:xfrm>
            <a:off x="407988" y="1485900"/>
            <a:ext cx="1473200" cy="0"/>
          </a:xfrm>
          <a:prstGeom prst="line">
            <a:avLst/>
          </a:prstGeom>
          <a:noFill/>
          <a:ln w="6350">
            <a:solidFill>
              <a:schemeClr val="bg1">
                <a:alpha val="5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40" name="直接连接符 42"/>
          <p:cNvCxnSpPr>
            <a:cxnSpLocks noChangeShapeType="1"/>
          </p:cNvCxnSpPr>
          <p:nvPr/>
        </p:nvCxnSpPr>
        <p:spPr bwMode="auto">
          <a:xfrm>
            <a:off x="-84138" y="3148013"/>
            <a:ext cx="1584326" cy="0"/>
          </a:xfrm>
          <a:prstGeom prst="line">
            <a:avLst/>
          </a:prstGeom>
          <a:noFill/>
          <a:ln w="12700">
            <a:solidFill>
              <a:schemeClr val="bg1">
                <a:alpha val="7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41" name="弧形 43"/>
          <p:cNvSpPr>
            <a:spLocks/>
          </p:cNvSpPr>
          <p:nvPr/>
        </p:nvSpPr>
        <p:spPr bwMode="auto">
          <a:xfrm>
            <a:off x="1498600" y="2414588"/>
            <a:ext cx="1481138" cy="1479550"/>
          </a:xfrm>
          <a:custGeom>
            <a:avLst/>
            <a:gdLst>
              <a:gd name="T0" fmla="*/ 0 w 1481138"/>
              <a:gd name="T1" fmla="*/ 739774 h 1479550"/>
              <a:gd name="T2" fmla="*/ 740569 w 1481138"/>
              <a:gd name="T3" fmla="*/ 0 h 1479550"/>
              <a:gd name="T4" fmla="*/ 1481138 w 1481138"/>
              <a:gd name="T5" fmla="*/ 739775 h 1479550"/>
              <a:gd name="T6" fmla="*/ 740569 w 1481138"/>
              <a:gd name="T7" fmla="*/ 739775 h 1479550"/>
              <a:gd name="T8" fmla="*/ 0 w 1481138"/>
              <a:gd name="T9" fmla="*/ 739774 h 1479550"/>
              <a:gd name="T10" fmla="*/ 0 w 1481138"/>
              <a:gd name="T11" fmla="*/ 739774 h 1479550"/>
              <a:gd name="T12" fmla="*/ 740569 w 1481138"/>
              <a:gd name="T13" fmla="*/ 0 h 1479550"/>
              <a:gd name="T14" fmla="*/ 1481138 w 1481138"/>
              <a:gd name="T15" fmla="*/ 739775 h 147955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481138" h="1479550" stroke="0">
                <a:moveTo>
                  <a:pt x="0" y="739774"/>
                </a:moveTo>
                <a:cubicBezTo>
                  <a:pt x="0" y="331208"/>
                  <a:pt x="331565" y="0"/>
                  <a:pt x="740569" y="0"/>
                </a:cubicBezTo>
                <a:cubicBezTo>
                  <a:pt x="1149574" y="0"/>
                  <a:pt x="1481138" y="331209"/>
                  <a:pt x="1481138" y="739775"/>
                </a:cubicBezTo>
                <a:lnTo>
                  <a:pt x="740569" y="739775"/>
                </a:lnTo>
                <a:lnTo>
                  <a:pt x="0" y="739774"/>
                </a:lnTo>
                <a:close/>
              </a:path>
              <a:path w="1481138" h="1479550" fill="none">
                <a:moveTo>
                  <a:pt x="0" y="739774"/>
                </a:moveTo>
                <a:cubicBezTo>
                  <a:pt x="0" y="331208"/>
                  <a:pt x="331565" y="0"/>
                  <a:pt x="740569" y="0"/>
                </a:cubicBezTo>
                <a:cubicBezTo>
                  <a:pt x="1149574" y="0"/>
                  <a:pt x="1481138" y="331209"/>
                  <a:pt x="1481138" y="739775"/>
                </a:cubicBezTo>
              </a:path>
            </a:pathLst>
          </a:custGeom>
          <a:noFill/>
          <a:ln w="12700" cap="flat" cmpd="sng">
            <a:solidFill>
              <a:schemeClr val="bg1">
                <a:alpha val="7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5142" name="弧形 44"/>
          <p:cNvSpPr>
            <a:spLocks/>
          </p:cNvSpPr>
          <p:nvPr/>
        </p:nvSpPr>
        <p:spPr bwMode="auto">
          <a:xfrm>
            <a:off x="4065588" y="2414588"/>
            <a:ext cx="1481137" cy="1479550"/>
          </a:xfrm>
          <a:custGeom>
            <a:avLst/>
            <a:gdLst>
              <a:gd name="T0" fmla="*/ 0 w 1481137"/>
              <a:gd name="T1" fmla="*/ 739774 h 1479550"/>
              <a:gd name="T2" fmla="*/ 740569 w 1481137"/>
              <a:gd name="T3" fmla="*/ 0 h 1479550"/>
              <a:gd name="T4" fmla="*/ 1481138 w 1481137"/>
              <a:gd name="T5" fmla="*/ 739775 h 1479550"/>
              <a:gd name="T6" fmla="*/ 740569 w 1481137"/>
              <a:gd name="T7" fmla="*/ 739775 h 1479550"/>
              <a:gd name="T8" fmla="*/ 0 w 1481137"/>
              <a:gd name="T9" fmla="*/ 739774 h 1479550"/>
              <a:gd name="T10" fmla="*/ 0 w 1481137"/>
              <a:gd name="T11" fmla="*/ 739774 h 1479550"/>
              <a:gd name="T12" fmla="*/ 740569 w 1481137"/>
              <a:gd name="T13" fmla="*/ 0 h 1479550"/>
              <a:gd name="T14" fmla="*/ 1481138 w 1481137"/>
              <a:gd name="T15" fmla="*/ 739775 h 147955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481137" h="1479550" stroke="0">
                <a:moveTo>
                  <a:pt x="0" y="739774"/>
                </a:moveTo>
                <a:cubicBezTo>
                  <a:pt x="0" y="331208"/>
                  <a:pt x="331565" y="0"/>
                  <a:pt x="740569" y="0"/>
                </a:cubicBezTo>
                <a:cubicBezTo>
                  <a:pt x="1149574" y="0"/>
                  <a:pt x="1481138" y="331209"/>
                  <a:pt x="1481138" y="739775"/>
                </a:cubicBezTo>
                <a:lnTo>
                  <a:pt x="740569" y="739775"/>
                </a:lnTo>
                <a:lnTo>
                  <a:pt x="0" y="739774"/>
                </a:lnTo>
                <a:close/>
              </a:path>
              <a:path w="1481137" h="1479550" fill="none">
                <a:moveTo>
                  <a:pt x="0" y="739774"/>
                </a:moveTo>
                <a:cubicBezTo>
                  <a:pt x="0" y="331208"/>
                  <a:pt x="331565" y="0"/>
                  <a:pt x="740569" y="0"/>
                </a:cubicBezTo>
                <a:cubicBezTo>
                  <a:pt x="1149574" y="0"/>
                  <a:pt x="1481138" y="331209"/>
                  <a:pt x="1481138" y="739775"/>
                </a:cubicBezTo>
              </a:path>
            </a:pathLst>
          </a:custGeom>
          <a:noFill/>
          <a:ln w="12700" cap="flat" cmpd="sng">
            <a:solidFill>
              <a:schemeClr val="bg1">
                <a:alpha val="7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5143" name="弧形 45"/>
          <p:cNvSpPr>
            <a:spLocks/>
          </p:cNvSpPr>
          <p:nvPr/>
        </p:nvSpPr>
        <p:spPr bwMode="auto">
          <a:xfrm>
            <a:off x="6634163" y="2414588"/>
            <a:ext cx="1481137" cy="1479550"/>
          </a:xfrm>
          <a:custGeom>
            <a:avLst/>
            <a:gdLst>
              <a:gd name="T0" fmla="*/ 0 w 1481137"/>
              <a:gd name="T1" fmla="*/ 739774 h 1479550"/>
              <a:gd name="T2" fmla="*/ 740569 w 1481137"/>
              <a:gd name="T3" fmla="*/ 0 h 1479550"/>
              <a:gd name="T4" fmla="*/ 1481138 w 1481137"/>
              <a:gd name="T5" fmla="*/ 739775 h 1479550"/>
              <a:gd name="T6" fmla="*/ 740569 w 1481137"/>
              <a:gd name="T7" fmla="*/ 739775 h 1479550"/>
              <a:gd name="T8" fmla="*/ 0 w 1481137"/>
              <a:gd name="T9" fmla="*/ 739774 h 1479550"/>
              <a:gd name="T10" fmla="*/ 0 w 1481137"/>
              <a:gd name="T11" fmla="*/ 739774 h 1479550"/>
              <a:gd name="T12" fmla="*/ 740569 w 1481137"/>
              <a:gd name="T13" fmla="*/ 0 h 1479550"/>
              <a:gd name="T14" fmla="*/ 1481138 w 1481137"/>
              <a:gd name="T15" fmla="*/ 739775 h 147955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481137" h="1479550" stroke="0">
                <a:moveTo>
                  <a:pt x="0" y="739774"/>
                </a:moveTo>
                <a:cubicBezTo>
                  <a:pt x="0" y="331208"/>
                  <a:pt x="331565" y="0"/>
                  <a:pt x="740569" y="0"/>
                </a:cubicBezTo>
                <a:cubicBezTo>
                  <a:pt x="1149574" y="0"/>
                  <a:pt x="1481138" y="331209"/>
                  <a:pt x="1481138" y="739775"/>
                </a:cubicBezTo>
                <a:lnTo>
                  <a:pt x="740569" y="739775"/>
                </a:lnTo>
                <a:lnTo>
                  <a:pt x="0" y="739774"/>
                </a:lnTo>
                <a:close/>
              </a:path>
              <a:path w="1481137" h="1479550" fill="none">
                <a:moveTo>
                  <a:pt x="0" y="739774"/>
                </a:moveTo>
                <a:cubicBezTo>
                  <a:pt x="0" y="331208"/>
                  <a:pt x="331565" y="0"/>
                  <a:pt x="740569" y="0"/>
                </a:cubicBezTo>
                <a:cubicBezTo>
                  <a:pt x="1149574" y="0"/>
                  <a:pt x="1481138" y="331209"/>
                  <a:pt x="1481138" y="739775"/>
                </a:cubicBezTo>
              </a:path>
            </a:pathLst>
          </a:custGeom>
          <a:noFill/>
          <a:ln w="12700" cap="flat" cmpd="sng">
            <a:solidFill>
              <a:schemeClr val="bg1">
                <a:alpha val="7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5144" name="弧形 46"/>
          <p:cNvSpPr>
            <a:spLocks/>
          </p:cNvSpPr>
          <p:nvPr/>
        </p:nvSpPr>
        <p:spPr bwMode="auto">
          <a:xfrm>
            <a:off x="9202738" y="2414588"/>
            <a:ext cx="1479550" cy="1479550"/>
          </a:xfrm>
          <a:custGeom>
            <a:avLst/>
            <a:gdLst>
              <a:gd name="T0" fmla="*/ 0 w 1479550"/>
              <a:gd name="T1" fmla="*/ 739774 h 1479550"/>
              <a:gd name="T2" fmla="*/ 739775 w 1479550"/>
              <a:gd name="T3" fmla="*/ 0 h 1479550"/>
              <a:gd name="T4" fmla="*/ 1479550 w 1479550"/>
              <a:gd name="T5" fmla="*/ 739775 h 1479550"/>
              <a:gd name="T6" fmla="*/ 739775 w 1479550"/>
              <a:gd name="T7" fmla="*/ 739775 h 1479550"/>
              <a:gd name="T8" fmla="*/ 0 w 1479550"/>
              <a:gd name="T9" fmla="*/ 739774 h 1479550"/>
              <a:gd name="T10" fmla="*/ 0 w 1479550"/>
              <a:gd name="T11" fmla="*/ 739774 h 1479550"/>
              <a:gd name="T12" fmla="*/ 739775 w 1479550"/>
              <a:gd name="T13" fmla="*/ 0 h 1479550"/>
              <a:gd name="T14" fmla="*/ 1479550 w 1479550"/>
              <a:gd name="T15" fmla="*/ 739775 h 147955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479550" h="1479550" stroke="0">
                <a:moveTo>
                  <a:pt x="0" y="739774"/>
                </a:moveTo>
                <a:cubicBezTo>
                  <a:pt x="0" y="331208"/>
                  <a:pt x="331209" y="0"/>
                  <a:pt x="739775" y="0"/>
                </a:cubicBezTo>
                <a:cubicBezTo>
                  <a:pt x="1148341" y="0"/>
                  <a:pt x="1479550" y="331209"/>
                  <a:pt x="1479550" y="739775"/>
                </a:cubicBezTo>
                <a:lnTo>
                  <a:pt x="739775" y="739775"/>
                </a:lnTo>
                <a:lnTo>
                  <a:pt x="0" y="739774"/>
                </a:lnTo>
                <a:close/>
              </a:path>
              <a:path w="1479550" h="1479550" fill="none">
                <a:moveTo>
                  <a:pt x="0" y="739774"/>
                </a:moveTo>
                <a:cubicBezTo>
                  <a:pt x="0" y="331208"/>
                  <a:pt x="331209" y="0"/>
                  <a:pt x="739775" y="0"/>
                </a:cubicBezTo>
                <a:cubicBezTo>
                  <a:pt x="1148341" y="0"/>
                  <a:pt x="1479550" y="331209"/>
                  <a:pt x="1479550" y="739775"/>
                </a:cubicBezTo>
              </a:path>
            </a:pathLst>
          </a:custGeom>
          <a:noFill/>
          <a:ln w="12700" cap="flat" cmpd="sng">
            <a:solidFill>
              <a:schemeClr val="bg1">
                <a:alpha val="7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cxnSp>
        <p:nvCxnSpPr>
          <p:cNvPr id="5145" name="直接连接符 47"/>
          <p:cNvCxnSpPr>
            <a:cxnSpLocks noChangeShapeType="1"/>
          </p:cNvCxnSpPr>
          <p:nvPr/>
        </p:nvCxnSpPr>
        <p:spPr bwMode="auto">
          <a:xfrm>
            <a:off x="10682288" y="3148013"/>
            <a:ext cx="1528762" cy="0"/>
          </a:xfrm>
          <a:prstGeom prst="line">
            <a:avLst/>
          </a:prstGeom>
          <a:noFill/>
          <a:ln w="12700">
            <a:solidFill>
              <a:schemeClr val="bg1">
                <a:alpha val="7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46" name="直接连接符 48"/>
          <p:cNvCxnSpPr>
            <a:cxnSpLocks noChangeShapeType="1"/>
          </p:cNvCxnSpPr>
          <p:nvPr/>
        </p:nvCxnSpPr>
        <p:spPr bwMode="auto">
          <a:xfrm>
            <a:off x="2984500" y="3148013"/>
            <a:ext cx="1079500" cy="0"/>
          </a:xfrm>
          <a:prstGeom prst="line">
            <a:avLst/>
          </a:prstGeom>
          <a:noFill/>
          <a:ln w="12700">
            <a:solidFill>
              <a:schemeClr val="bg1">
                <a:alpha val="7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47" name="直接连接符 49"/>
          <p:cNvCxnSpPr>
            <a:cxnSpLocks noChangeShapeType="1"/>
          </p:cNvCxnSpPr>
          <p:nvPr/>
        </p:nvCxnSpPr>
        <p:spPr bwMode="auto">
          <a:xfrm>
            <a:off x="5549900" y="3148013"/>
            <a:ext cx="1079500" cy="0"/>
          </a:xfrm>
          <a:prstGeom prst="line">
            <a:avLst/>
          </a:prstGeom>
          <a:noFill/>
          <a:ln w="12700">
            <a:solidFill>
              <a:schemeClr val="bg1">
                <a:alpha val="7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48" name="直接连接符 50"/>
          <p:cNvCxnSpPr>
            <a:cxnSpLocks noChangeShapeType="1"/>
          </p:cNvCxnSpPr>
          <p:nvPr/>
        </p:nvCxnSpPr>
        <p:spPr bwMode="auto">
          <a:xfrm>
            <a:off x="8116888" y="3148013"/>
            <a:ext cx="1081087" cy="0"/>
          </a:xfrm>
          <a:prstGeom prst="line">
            <a:avLst/>
          </a:prstGeom>
          <a:noFill/>
          <a:ln w="12700">
            <a:solidFill>
              <a:schemeClr val="bg1">
                <a:alpha val="7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5149" name="组合 73"/>
          <p:cNvGrpSpPr>
            <a:grpSpLocks/>
          </p:cNvGrpSpPr>
          <p:nvPr/>
        </p:nvGrpSpPr>
        <p:grpSpPr bwMode="auto">
          <a:xfrm>
            <a:off x="1619250" y="2524125"/>
            <a:ext cx="1249363" cy="1249363"/>
            <a:chOff x="0" y="0"/>
            <a:chExt cx="1248318" cy="1248318"/>
          </a:xfrm>
        </p:grpSpPr>
        <p:sp>
          <p:nvSpPr>
            <p:cNvPr id="4126" name="椭圆 55"/>
            <p:cNvSpPr>
              <a:spLocks noChangeArrowheads="1"/>
            </p:cNvSpPr>
            <p:nvPr/>
          </p:nvSpPr>
          <p:spPr bwMode="auto">
            <a:xfrm>
              <a:off x="0" y="0"/>
              <a:ext cx="1248318" cy="1248318"/>
            </a:xfrm>
            <a:prstGeom prst="ellipse">
              <a:avLst/>
            </a:prstGeom>
            <a:solidFill>
              <a:schemeClr val="bg1">
                <a:alpha val="7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27" name="文本框 60"/>
            <p:cNvSpPr txBox="1">
              <a:spLocks noChangeArrowheads="1"/>
            </p:cNvSpPr>
            <p:nvPr/>
          </p:nvSpPr>
          <p:spPr bwMode="auto">
            <a:xfrm>
              <a:off x="173570" y="207807"/>
              <a:ext cx="92440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4800">
                  <a:solidFill>
                    <a:srgbClr val="1E699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rPr>
                <a:t>01</a:t>
              </a:r>
              <a:endParaRPr lang="zh-CN" altLang="en-US" sz="4800">
                <a:solidFill>
                  <a:srgbClr val="1E6991"/>
                </a:solidFill>
                <a:latin typeface="华文细黑" panose="02010600040101010101" pitchFamily="2" charset="-122"/>
                <a:ea typeface="华文细黑" panose="02010600040101010101" pitchFamily="2" charset="-122"/>
              </a:endParaRPr>
            </a:p>
          </p:txBody>
        </p:sp>
      </p:grpSp>
      <p:grpSp>
        <p:nvGrpSpPr>
          <p:cNvPr id="5152" name="组合 74"/>
          <p:cNvGrpSpPr>
            <a:grpSpLocks/>
          </p:cNvGrpSpPr>
          <p:nvPr/>
        </p:nvGrpSpPr>
        <p:grpSpPr bwMode="auto">
          <a:xfrm>
            <a:off x="4186238" y="2524125"/>
            <a:ext cx="1247775" cy="1249363"/>
            <a:chOff x="0" y="0"/>
            <a:chExt cx="1248318" cy="1248318"/>
          </a:xfrm>
        </p:grpSpPr>
        <p:sp>
          <p:nvSpPr>
            <p:cNvPr id="4124" name="椭圆 57"/>
            <p:cNvSpPr>
              <a:spLocks noChangeArrowheads="1"/>
            </p:cNvSpPr>
            <p:nvPr/>
          </p:nvSpPr>
          <p:spPr bwMode="auto">
            <a:xfrm>
              <a:off x="0" y="0"/>
              <a:ext cx="1248318" cy="1248318"/>
            </a:xfrm>
            <a:prstGeom prst="ellipse">
              <a:avLst/>
            </a:prstGeom>
            <a:solidFill>
              <a:schemeClr val="bg1">
                <a:alpha val="7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25" name="文本框 61"/>
            <p:cNvSpPr txBox="1">
              <a:spLocks noChangeArrowheads="1"/>
            </p:cNvSpPr>
            <p:nvPr/>
          </p:nvSpPr>
          <p:spPr bwMode="auto">
            <a:xfrm>
              <a:off x="169699" y="207807"/>
              <a:ext cx="92440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4800">
                  <a:solidFill>
                    <a:srgbClr val="1E699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rPr>
                <a:t>02</a:t>
              </a:r>
              <a:endParaRPr lang="zh-CN" altLang="en-US" sz="4800">
                <a:solidFill>
                  <a:srgbClr val="1E6991"/>
                </a:solidFill>
                <a:latin typeface="华文细黑" panose="02010600040101010101" pitchFamily="2" charset="-122"/>
                <a:ea typeface="华文细黑" panose="02010600040101010101" pitchFamily="2" charset="-122"/>
              </a:endParaRPr>
            </a:p>
          </p:txBody>
        </p:sp>
      </p:grpSp>
      <p:grpSp>
        <p:nvGrpSpPr>
          <p:cNvPr id="5155" name="组合 75"/>
          <p:cNvGrpSpPr>
            <a:grpSpLocks/>
          </p:cNvGrpSpPr>
          <p:nvPr/>
        </p:nvGrpSpPr>
        <p:grpSpPr bwMode="auto">
          <a:xfrm>
            <a:off x="6751638" y="2524125"/>
            <a:ext cx="1249362" cy="1249363"/>
            <a:chOff x="0" y="0"/>
            <a:chExt cx="1248318" cy="1248318"/>
          </a:xfrm>
        </p:grpSpPr>
        <p:sp>
          <p:nvSpPr>
            <p:cNvPr id="4122" name="椭圆 58"/>
            <p:cNvSpPr>
              <a:spLocks noChangeArrowheads="1"/>
            </p:cNvSpPr>
            <p:nvPr/>
          </p:nvSpPr>
          <p:spPr bwMode="auto">
            <a:xfrm>
              <a:off x="0" y="0"/>
              <a:ext cx="1248318" cy="1248318"/>
            </a:xfrm>
            <a:prstGeom prst="ellipse">
              <a:avLst/>
            </a:prstGeom>
            <a:solidFill>
              <a:schemeClr val="bg1">
                <a:alpha val="7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23" name="文本框 62"/>
            <p:cNvSpPr txBox="1">
              <a:spLocks noChangeArrowheads="1"/>
            </p:cNvSpPr>
            <p:nvPr/>
          </p:nvSpPr>
          <p:spPr bwMode="auto">
            <a:xfrm>
              <a:off x="165828" y="207807"/>
              <a:ext cx="92440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4800">
                  <a:solidFill>
                    <a:srgbClr val="1E699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rPr>
                <a:t>03</a:t>
              </a:r>
              <a:endParaRPr lang="zh-CN" altLang="en-US" sz="4800">
                <a:solidFill>
                  <a:srgbClr val="1E6991"/>
                </a:solidFill>
                <a:latin typeface="华文细黑" panose="02010600040101010101" pitchFamily="2" charset="-122"/>
                <a:ea typeface="华文细黑" panose="02010600040101010101" pitchFamily="2" charset="-122"/>
              </a:endParaRPr>
            </a:p>
          </p:txBody>
        </p:sp>
      </p:grpSp>
      <p:grpSp>
        <p:nvGrpSpPr>
          <p:cNvPr id="5158" name="组合 76"/>
          <p:cNvGrpSpPr>
            <a:grpSpLocks/>
          </p:cNvGrpSpPr>
          <p:nvPr/>
        </p:nvGrpSpPr>
        <p:grpSpPr bwMode="auto">
          <a:xfrm>
            <a:off x="9318625" y="2524125"/>
            <a:ext cx="1247775" cy="1249363"/>
            <a:chOff x="0" y="0"/>
            <a:chExt cx="1248318" cy="1248318"/>
          </a:xfrm>
        </p:grpSpPr>
        <p:sp>
          <p:nvSpPr>
            <p:cNvPr id="4120" name="椭圆 59"/>
            <p:cNvSpPr>
              <a:spLocks noChangeArrowheads="1"/>
            </p:cNvSpPr>
            <p:nvPr/>
          </p:nvSpPr>
          <p:spPr bwMode="auto">
            <a:xfrm>
              <a:off x="0" y="0"/>
              <a:ext cx="1248318" cy="1248318"/>
            </a:xfrm>
            <a:prstGeom prst="ellipse">
              <a:avLst/>
            </a:prstGeom>
            <a:solidFill>
              <a:schemeClr val="bg1">
                <a:alpha val="7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21" name="文本框 64"/>
            <p:cNvSpPr txBox="1">
              <a:spLocks noChangeArrowheads="1"/>
            </p:cNvSpPr>
            <p:nvPr/>
          </p:nvSpPr>
          <p:spPr bwMode="auto">
            <a:xfrm>
              <a:off x="161959" y="207807"/>
              <a:ext cx="92440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4800">
                  <a:solidFill>
                    <a:srgbClr val="1E699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rPr>
                <a:t>04</a:t>
              </a:r>
              <a:endParaRPr lang="zh-CN" altLang="en-US" sz="4800">
                <a:solidFill>
                  <a:srgbClr val="1E6991"/>
                </a:solidFill>
                <a:latin typeface="华文细黑" panose="02010600040101010101" pitchFamily="2" charset="-122"/>
                <a:ea typeface="华文细黑" panose="02010600040101010101" pitchFamily="2" charset="-122"/>
              </a:endParaRPr>
            </a:p>
          </p:txBody>
        </p:sp>
      </p:grpSp>
      <p:sp>
        <p:nvSpPr>
          <p:cNvPr id="4116" name="文本框 65"/>
          <p:cNvSpPr txBox="1">
            <a:spLocks noChangeArrowheads="1"/>
          </p:cNvSpPr>
          <p:nvPr/>
        </p:nvSpPr>
        <p:spPr bwMode="auto">
          <a:xfrm>
            <a:off x="1120775" y="3844925"/>
            <a:ext cx="22621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600" b="1">
                <a:solidFill>
                  <a:schemeClr val="bg1"/>
                </a:solidFill>
                <a:cs typeface="Arial" panose="020B0604020202020204" pitchFamily="34" charset="0"/>
              </a:rPr>
              <a:t>项目介绍</a:t>
            </a:r>
          </a:p>
        </p:txBody>
      </p:sp>
      <p:sp>
        <p:nvSpPr>
          <p:cNvPr id="4117" name="文本框 66"/>
          <p:cNvSpPr txBox="1">
            <a:spLocks noChangeArrowheads="1"/>
          </p:cNvSpPr>
          <p:nvPr/>
        </p:nvSpPr>
        <p:spPr bwMode="auto">
          <a:xfrm>
            <a:off x="3686175" y="3844925"/>
            <a:ext cx="22621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600" b="1">
                <a:solidFill>
                  <a:schemeClr val="bg1"/>
                </a:solidFill>
                <a:cs typeface="Arial" panose="020B0604020202020204" pitchFamily="34" charset="0"/>
              </a:rPr>
              <a:t>成果展示</a:t>
            </a:r>
            <a:endParaRPr lang="zh-CN" altLang="en-US" sz="1600" b="1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4118" name="文本框 67"/>
          <p:cNvSpPr txBox="1">
            <a:spLocks noChangeArrowheads="1"/>
          </p:cNvSpPr>
          <p:nvPr/>
        </p:nvSpPr>
        <p:spPr bwMode="auto">
          <a:xfrm>
            <a:off x="6243638" y="3844925"/>
            <a:ext cx="226218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600" b="1">
                <a:solidFill>
                  <a:schemeClr val="bg1"/>
                </a:solidFill>
                <a:cs typeface="Arial" panose="020B0604020202020204" pitchFamily="34" charset="0"/>
              </a:rPr>
              <a:t>功能列表</a:t>
            </a:r>
            <a:endParaRPr lang="zh-CN" altLang="en-US" sz="1600" b="1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4119" name="文本框 68"/>
          <p:cNvSpPr txBox="1">
            <a:spLocks noChangeArrowheads="1"/>
          </p:cNvSpPr>
          <p:nvPr/>
        </p:nvSpPr>
        <p:spPr bwMode="auto">
          <a:xfrm>
            <a:off x="8810625" y="3844925"/>
            <a:ext cx="22621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600" b="1">
                <a:solidFill>
                  <a:schemeClr val="bg1"/>
                </a:solidFill>
                <a:cs typeface="Arial" panose="020B0604020202020204" pitchFamily="34" charset="0"/>
              </a:rPr>
              <a:t>工作情况</a:t>
            </a:r>
            <a:endParaRPr lang="zh-CN" altLang="en-US" sz="1600" b="1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5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5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6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35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950"/>
                            </p:stCondLst>
                            <p:childTnLst>
                              <p:par>
                                <p:cTn id="2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45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5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8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35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150"/>
                            </p:stCondLst>
                            <p:childTnLst>
                              <p:par>
                                <p:cTn id="4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65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35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5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4350"/>
                            </p:stCondLst>
                            <p:childTnLst>
                              <p:par>
                                <p:cTn id="5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485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35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2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35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550"/>
                            </p:stCondLst>
                            <p:childTnLst>
                              <p:par>
                                <p:cTn id="6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605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35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组合 79"/>
          <p:cNvGrpSpPr>
            <a:grpSpLocks/>
          </p:cNvGrpSpPr>
          <p:nvPr/>
        </p:nvGrpSpPr>
        <p:grpSpPr bwMode="auto">
          <a:xfrm>
            <a:off x="0" y="2066925"/>
            <a:ext cx="12192000" cy="2949575"/>
            <a:chOff x="0" y="0"/>
            <a:chExt cx="12192001" cy="2949678"/>
          </a:xfrm>
        </p:grpSpPr>
        <p:sp>
          <p:nvSpPr>
            <p:cNvPr id="5163" name="矩形 19"/>
            <p:cNvSpPr>
              <a:spLocks noChangeArrowheads="1"/>
            </p:cNvSpPr>
            <p:nvPr/>
          </p:nvSpPr>
          <p:spPr bwMode="auto">
            <a:xfrm>
              <a:off x="0" y="0"/>
              <a:ext cx="12192001" cy="2949678"/>
            </a:xfrm>
            <a:prstGeom prst="rect">
              <a:avLst/>
            </a:prstGeom>
            <a:blipFill dpi="0" rotWithShape="1">
              <a:blip r:embed="rId3"/>
              <a:srcRect/>
              <a:stretch>
                <a:fillRect/>
              </a:stretch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5164" name="组合 78"/>
            <p:cNvGrpSpPr>
              <a:grpSpLocks/>
            </p:cNvGrpSpPr>
            <p:nvPr/>
          </p:nvGrpSpPr>
          <p:grpSpPr bwMode="auto">
            <a:xfrm>
              <a:off x="0" y="0"/>
              <a:ext cx="12192000" cy="2949678"/>
              <a:chOff x="0" y="0"/>
              <a:chExt cx="12192000" cy="2949678"/>
            </a:xfrm>
          </p:grpSpPr>
          <p:sp>
            <p:nvSpPr>
              <p:cNvPr id="5165" name="矩形 2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2192001" cy="2949678"/>
              </a:xfrm>
              <a:prstGeom prst="rect">
                <a:avLst/>
              </a:prstGeom>
              <a:solidFill>
                <a:schemeClr val="bg1">
                  <a:alpha val="14902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1800">
                  <a:solidFill>
                    <a:srgbClr val="FFFFFF"/>
                  </a:solidFill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5166" name="直接连接符 30"/>
              <p:cNvCxnSpPr>
                <a:cxnSpLocks noChangeShapeType="1"/>
              </p:cNvCxnSpPr>
              <p:nvPr/>
            </p:nvCxnSpPr>
            <p:spPr bwMode="auto">
              <a:xfrm>
                <a:off x="0" y="0"/>
                <a:ext cx="12192001" cy="0"/>
              </a:xfrm>
              <a:prstGeom prst="line">
                <a:avLst/>
              </a:prstGeom>
              <a:noFill/>
              <a:ln w="6350">
                <a:solidFill>
                  <a:schemeClr val="bg1">
                    <a:alpha val="50195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167" name="直接连接符 31"/>
              <p:cNvCxnSpPr>
                <a:cxnSpLocks noChangeShapeType="1"/>
              </p:cNvCxnSpPr>
              <p:nvPr/>
            </p:nvCxnSpPr>
            <p:spPr bwMode="auto">
              <a:xfrm>
                <a:off x="0" y="2949678"/>
                <a:ext cx="12192001" cy="0"/>
              </a:xfrm>
              <a:prstGeom prst="line">
                <a:avLst/>
              </a:prstGeom>
              <a:noFill/>
              <a:ln w="6350">
                <a:solidFill>
                  <a:schemeClr val="bg1">
                    <a:alpha val="50195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pSp>
        <p:nvGrpSpPr>
          <p:cNvPr id="5123" name="组合 40"/>
          <p:cNvGrpSpPr>
            <a:grpSpLocks/>
          </p:cNvGrpSpPr>
          <p:nvPr/>
        </p:nvGrpSpPr>
        <p:grpSpPr bwMode="auto">
          <a:xfrm>
            <a:off x="-136525" y="474663"/>
            <a:ext cx="12411075" cy="5784850"/>
            <a:chOff x="0" y="0"/>
            <a:chExt cx="12410868" cy="5784745"/>
          </a:xfrm>
        </p:grpSpPr>
        <p:sp>
          <p:nvSpPr>
            <p:cNvPr id="5156" name="等腰三角形 33"/>
            <p:cNvSpPr>
              <a:spLocks noChangeArrowheads="1"/>
            </p:cNvSpPr>
            <p:nvPr/>
          </p:nvSpPr>
          <p:spPr bwMode="auto">
            <a:xfrm rot="1831200">
              <a:off x="11606019" y="731824"/>
              <a:ext cx="804849" cy="274633"/>
            </a:xfrm>
            <a:prstGeom prst="triangle">
              <a:avLst>
                <a:gd name="adj" fmla="val 65787"/>
              </a:avLst>
            </a:prstGeom>
            <a:solidFill>
              <a:schemeClr val="bg1">
                <a:alpha val="7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57" name="等腰三角形 34"/>
            <p:cNvSpPr>
              <a:spLocks noChangeArrowheads="1"/>
            </p:cNvSpPr>
            <p:nvPr/>
          </p:nvSpPr>
          <p:spPr bwMode="auto">
            <a:xfrm rot="-3362199">
              <a:off x="10656709" y="3382899"/>
              <a:ext cx="306381" cy="163510"/>
            </a:xfrm>
            <a:prstGeom prst="triangle">
              <a:avLst>
                <a:gd name="adj" fmla="val 89630"/>
              </a:avLst>
            </a:prstGeom>
            <a:solidFill>
              <a:schemeClr val="bg1">
                <a:alpha val="7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58" name="等腰三角形 35"/>
            <p:cNvSpPr>
              <a:spLocks noChangeArrowheads="1"/>
            </p:cNvSpPr>
            <p:nvPr/>
          </p:nvSpPr>
          <p:spPr bwMode="auto">
            <a:xfrm rot="-1766089">
              <a:off x="10036008" y="1762093"/>
              <a:ext cx="246059" cy="196846"/>
            </a:xfrm>
            <a:prstGeom prst="triangle">
              <a:avLst>
                <a:gd name="adj" fmla="val 89630"/>
              </a:avLst>
            </a:prstGeom>
            <a:solidFill>
              <a:schemeClr val="bg1">
                <a:alpha val="3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pic>
          <p:nvPicPr>
            <p:cNvPr id="5159" name="图片 3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2380" y="51278"/>
              <a:ext cx="835224" cy="518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60" name="等腰三角形 37"/>
            <p:cNvSpPr>
              <a:spLocks noChangeArrowheads="1"/>
            </p:cNvSpPr>
            <p:nvPr/>
          </p:nvSpPr>
          <p:spPr bwMode="auto">
            <a:xfrm rot="-2751984">
              <a:off x="268282" y="5257703"/>
              <a:ext cx="785799" cy="268284"/>
            </a:xfrm>
            <a:prstGeom prst="triangle">
              <a:avLst>
                <a:gd name="adj" fmla="val 65787"/>
              </a:avLst>
            </a:prstGeom>
            <a:solidFill>
              <a:schemeClr val="bg1">
                <a:alpha val="7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61" name="等腰三角形 38"/>
            <p:cNvSpPr>
              <a:spLocks noChangeArrowheads="1"/>
            </p:cNvSpPr>
            <p:nvPr/>
          </p:nvSpPr>
          <p:spPr bwMode="auto">
            <a:xfrm rot="10359249">
              <a:off x="2101815" y="2806649"/>
              <a:ext cx="339719" cy="446079"/>
            </a:xfrm>
            <a:prstGeom prst="triangle">
              <a:avLst>
                <a:gd name="adj" fmla="val 83981"/>
              </a:avLst>
            </a:prstGeom>
            <a:solidFill>
              <a:schemeClr val="bg1">
                <a:alpha val="3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62" name="等腰三角形 39"/>
            <p:cNvSpPr>
              <a:spLocks noChangeArrowheads="1"/>
            </p:cNvSpPr>
            <p:nvPr/>
          </p:nvSpPr>
          <p:spPr bwMode="auto">
            <a:xfrm rot="1831200">
              <a:off x="0" y="0"/>
              <a:ext cx="584190" cy="200021"/>
            </a:xfrm>
            <a:prstGeom prst="triangle">
              <a:avLst>
                <a:gd name="adj" fmla="val 65787"/>
              </a:avLst>
            </a:prstGeom>
            <a:solidFill>
              <a:schemeClr val="bg1">
                <a:alpha val="7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</p:grpSp>
      <p:pic>
        <p:nvPicPr>
          <p:cNvPr id="5124" name="文本框 22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3" y="622300"/>
            <a:ext cx="1779587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文本框 23"/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8" y="1481138"/>
            <a:ext cx="1792287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126" name="直接连接符 25"/>
          <p:cNvCxnSpPr>
            <a:cxnSpLocks noChangeShapeType="1"/>
          </p:cNvCxnSpPr>
          <p:nvPr/>
        </p:nvCxnSpPr>
        <p:spPr bwMode="auto">
          <a:xfrm>
            <a:off x="407988" y="1485900"/>
            <a:ext cx="1473200" cy="0"/>
          </a:xfrm>
          <a:prstGeom prst="line">
            <a:avLst/>
          </a:prstGeom>
          <a:noFill/>
          <a:ln w="6350">
            <a:solidFill>
              <a:schemeClr val="bg1">
                <a:alpha val="5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64" name="直接连接符 42"/>
          <p:cNvCxnSpPr>
            <a:cxnSpLocks noChangeShapeType="1"/>
          </p:cNvCxnSpPr>
          <p:nvPr/>
        </p:nvCxnSpPr>
        <p:spPr bwMode="auto">
          <a:xfrm>
            <a:off x="-84138" y="3148013"/>
            <a:ext cx="1584326" cy="0"/>
          </a:xfrm>
          <a:prstGeom prst="line">
            <a:avLst/>
          </a:prstGeom>
          <a:noFill/>
          <a:ln w="12700">
            <a:solidFill>
              <a:schemeClr val="bg1">
                <a:alpha val="7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65" name="直接连接符 48"/>
          <p:cNvCxnSpPr>
            <a:cxnSpLocks noChangeShapeType="1"/>
          </p:cNvCxnSpPr>
          <p:nvPr/>
        </p:nvCxnSpPr>
        <p:spPr bwMode="auto">
          <a:xfrm>
            <a:off x="2984500" y="3148013"/>
            <a:ext cx="1079500" cy="0"/>
          </a:xfrm>
          <a:prstGeom prst="line">
            <a:avLst/>
          </a:prstGeom>
          <a:noFill/>
          <a:ln w="12700">
            <a:solidFill>
              <a:schemeClr val="bg1">
                <a:alpha val="7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6166" name="组合 4"/>
          <p:cNvGrpSpPr>
            <a:grpSpLocks/>
          </p:cNvGrpSpPr>
          <p:nvPr/>
        </p:nvGrpSpPr>
        <p:grpSpPr bwMode="auto">
          <a:xfrm>
            <a:off x="1120775" y="2414588"/>
            <a:ext cx="2262188" cy="1768475"/>
            <a:chOff x="0" y="0"/>
            <a:chExt cx="2261776" cy="1768754"/>
          </a:xfrm>
        </p:grpSpPr>
        <p:sp>
          <p:nvSpPr>
            <p:cNvPr id="5151" name="弧形 43"/>
            <p:cNvSpPr>
              <a:spLocks/>
            </p:cNvSpPr>
            <p:nvPr/>
          </p:nvSpPr>
          <p:spPr bwMode="auto">
            <a:xfrm>
              <a:off x="377756" y="0"/>
              <a:ext cx="1480868" cy="1481244"/>
            </a:xfrm>
            <a:custGeom>
              <a:avLst/>
              <a:gdLst>
                <a:gd name="T0" fmla="*/ 0 w 1480868"/>
                <a:gd name="T1" fmla="*/ 740621 h 1481244"/>
                <a:gd name="T2" fmla="*/ 740434 w 1480868"/>
                <a:gd name="T3" fmla="*/ 0 h 1481244"/>
                <a:gd name="T4" fmla="*/ 1480868 w 1480868"/>
                <a:gd name="T5" fmla="*/ 740622 h 1481244"/>
                <a:gd name="T6" fmla="*/ 740434 w 1480868"/>
                <a:gd name="T7" fmla="*/ 740622 h 1481244"/>
                <a:gd name="T8" fmla="*/ 0 w 1480868"/>
                <a:gd name="T9" fmla="*/ 740621 h 1481244"/>
                <a:gd name="T10" fmla="*/ 0 w 1480868"/>
                <a:gd name="T11" fmla="*/ 740621 h 1481244"/>
                <a:gd name="T12" fmla="*/ 740434 w 1480868"/>
                <a:gd name="T13" fmla="*/ 0 h 1481244"/>
                <a:gd name="T14" fmla="*/ 1480868 w 1480868"/>
                <a:gd name="T15" fmla="*/ 740622 h 148124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480868" h="1481244" stroke="0">
                  <a:moveTo>
                    <a:pt x="0" y="740621"/>
                  </a:moveTo>
                  <a:cubicBezTo>
                    <a:pt x="0" y="331587"/>
                    <a:pt x="331504" y="0"/>
                    <a:pt x="740434" y="0"/>
                  </a:cubicBezTo>
                  <a:cubicBezTo>
                    <a:pt x="1149364" y="0"/>
                    <a:pt x="1480868" y="331588"/>
                    <a:pt x="1480868" y="740622"/>
                  </a:cubicBezTo>
                  <a:lnTo>
                    <a:pt x="740434" y="740622"/>
                  </a:lnTo>
                  <a:lnTo>
                    <a:pt x="0" y="740621"/>
                  </a:lnTo>
                  <a:close/>
                </a:path>
                <a:path w="1480868" h="1481244" fill="none">
                  <a:moveTo>
                    <a:pt x="0" y="740621"/>
                  </a:moveTo>
                  <a:cubicBezTo>
                    <a:pt x="0" y="331587"/>
                    <a:pt x="331504" y="0"/>
                    <a:pt x="740434" y="0"/>
                  </a:cubicBezTo>
                  <a:cubicBezTo>
                    <a:pt x="1149364" y="0"/>
                    <a:pt x="1480868" y="331588"/>
                    <a:pt x="1480868" y="740622"/>
                  </a:cubicBezTo>
                </a:path>
              </a:pathLst>
            </a:custGeom>
            <a:noFill/>
            <a:ln w="12700" cap="flat" cmpd="sng">
              <a:solidFill>
                <a:schemeClr val="bg1">
                  <a:alpha val="70195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pSp>
          <p:nvGrpSpPr>
            <p:cNvPr id="5152" name="组合 73"/>
            <p:cNvGrpSpPr>
              <a:grpSpLocks/>
            </p:cNvGrpSpPr>
            <p:nvPr/>
          </p:nvGrpSpPr>
          <p:grpSpPr bwMode="auto">
            <a:xfrm>
              <a:off x="498691" y="110634"/>
              <a:ext cx="1248318" cy="1248318"/>
              <a:chOff x="0" y="0"/>
              <a:chExt cx="1248318" cy="1248318"/>
            </a:xfrm>
          </p:grpSpPr>
          <p:sp>
            <p:nvSpPr>
              <p:cNvPr id="5154" name="椭圆 55"/>
              <p:cNvSpPr>
                <a:spLocks noChangeArrowheads="1"/>
              </p:cNvSpPr>
              <p:nvPr/>
            </p:nvSpPr>
            <p:spPr bwMode="auto">
              <a:xfrm>
                <a:off x="-307" y="499"/>
                <a:ext cx="1249136" cy="1247865"/>
              </a:xfrm>
              <a:prstGeom prst="ellipse">
                <a:avLst/>
              </a:prstGeom>
              <a:solidFill>
                <a:schemeClr val="bg1">
                  <a:alpha val="70195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1800">
                  <a:solidFill>
                    <a:srgbClr val="FFFFFF"/>
                  </a:solidFill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55" name="文本框 60"/>
              <p:cNvSpPr txBox="1">
                <a:spLocks noChangeArrowheads="1"/>
              </p:cNvSpPr>
              <p:nvPr/>
            </p:nvSpPr>
            <p:spPr bwMode="auto">
              <a:xfrm>
                <a:off x="173570" y="207807"/>
                <a:ext cx="924400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r>
                  <a:rPr lang="en-US" altLang="zh-CN" sz="4800">
                    <a:solidFill>
                      <a:srgbClr val="1E6991"/>
                    </a:solidFill>
                    <a:latin typeface="华文细黑" panose="02010600040101010101" pitchFamily="2" charset="-122"/>
                    <a:ea typeface="华文细黑" panose="02010600040101010101" pitchFamily="2" charset="-122"/>
                  </a:rPr>
                  <a:t>01</a:t>
                </a:r>
                <a:endParaRPr lang="zh-CN" altLang="en-US" sz="4800">
                  <a:solidFill>
                    <a:srgbClr val="1E699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endParaRPr>
              </a:p>
            </p:txBody>
          </p:sp>
        </p:grpSp>
        <p:sp>
          <p:nvSpPr>
            <p:cNvPr id="5153" name="文本框 65"/>
            <p:cNvSpPr txBox="1">
              <a:spLocks noChangeArrowheads="1"/>
            </p:cNvSpPr>
            <p:nvPr/>
          </p:nvSpPr>
          <p:spPr bwMode="auto">
            <a:xfrm>
              <a:off x="0" y="1430200"/>
              <a:ext cx="226177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1600" b="1">
                  <a:solidFill>
                    <a:schemeClr val="bg1"/>
                  </a:solidFill>
                  <a:cs typeface="Arial" panose="020B0604020202020204" pitchFamily="34" charset="0"/>
                </a:rPr>
                <a:t>项目介绍</a:t>
              </a:r>
            </a:p>
          </p:txBody>
        </p:sp>
      </p:grpSp>
      <p:grpSp>
        <p:nvGrpSpPr>
          <p:cNvPr id="6174" name="组合 1"/>
          <p:cNvGrpSpPr>
            <a:grpSpLocks/>
          </p:cNvGrpSpPr>
          <p:nvPr/>
        </p:nvGrpSpPr>
        <p:grpSpPr bwMode="auto">
          <a:xfrm>
            <a:off x="3686175" y="2414588"/>
            <a:ext cx="8524875" cy="1768475"/>
            <a:chOff x="0" y="0"/>
            <a:chExt cx="8524246" cy="1768779"/>
          </a:xfrm>
        </p:grpSpPr>
        <p:sp>
          <p:nvSpPr>
            <p:cNvPr id="5133" name="弧形 44"/>
            <p:cNvSpPr>
              <a:spLocks/>
            </p:cNvSpPr>
            <p:nvPr/>
          </p:nvSpPr>
          <p:spPr bwMode="auto">
            <a:xfrm>
              <a:off x="379385" y="0"/>
              <a:ext cx="1481028" cy="1481244"/>
            </a:xfrm>
            <a:custGeom>
              <a:avLst/>
              <a:gdLst>
                <a:gd name="T0" fmla="*/ 0 w 1481028"/>
                <a:gd name="T1" fmla="*/ 740621 h 1481244"/>
                <a:gd name="T2" fmla="*/ 740514 w 1481028"/>
                <a:gd name="T3" fmla="*/ 0 h 1481244"/>
                <a:gd name="T4" fmla="*/ 1481028 w 1481028"/>
                <a:gd name="T5" fmla="*/ 740622 h 1481244"/>
                <a:gd name="T6" fmla="*/ 740514 w 1481028"/>
                <a:gd name="T7" fmla="*/ 740622 h 1481244"/>
                <a:gd name="T8" fmla="*/ 0 w 1481028"/>
                <a:gd name="T9" fmla="*/ 740621 h 1481244"/>
                <a:gd name="T10" fmla="*/ 0 w 1481028"/>
                <a:gd name="T11" fmla="*/ 740621 h 1481244"/>
                <a:gd name="T12" fmla="*/ 740514 w 1481028"/>
                <a:gd name="T13" fmla="*/ 0 h 1481244"/>
                <a:gd name="T14" fmla="*/ 1481028 w 1481028"/>
                <a:gd name="T15" fmla="*/ 740622 h 148124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481028" h="1481244" stroke="0">
                  <a:moveTo>
                    <a:pt x="0" y="740621"/>
                  </a:moveTo>
                  <a:cubicBezTo>
                    <a:pt x="0" y="331587"/>
                    <a:pt x="331540" y="0"/>
                    <a:pt x="740514" y="0"/>
                  </a:cubicBezTo>
                  <a:cubicBezTo>
                    <a:pt x="1149488" y="0"/>
                    <a:pt x="1481028" y="331588"/>
                    <a:pt x="1481028" y="740622"/>
                  </a:cubicBezTo>
                  <a:lnTo>
                    <a:pt x="740514" y="740622"/>
                  </a:lnTo>
                  <a:lnTo>
                    <a:pt x="0" y="740621"/>
                  </a:lnTo>
                  <a:close/>
                </a:path>
                <a:path w="1481028" h="1481244" fill="none">
                  <a:moveTo>
                    <a:pt x="0" y="740621"/>
                  </a:moveTo>
                  <a:cubicBezTo>
                    <a:pt x="0" y="331587"/>
                    <a:pt x="331540" y="0"/>
                    <a:pt x="740514" y="0"/>
                  </a:cubicBezTo>
                  <a:cubicBezTo>
                    <a:pt x="1149488" y="0"/>
                    <a:pt x="1481028" y="331588"/>
                    <a:pt x="1481028" y="740622"/>
                  </a:cubicBezTo>
                </a:path>
              </a:pathLst>
            </a:custGeom>
            <a:noFill/>
            <a:ln w="12700" cap="flat" cmpd="sng">
              <a:solidFill>
                <a:schemeClr val="bg1">
                  <a:alpha val="70195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5134" name="弧形 45"/>
            <p:cNvSpPr>
              <a:spLocks/>
            </p:cNvSpPr>
            <p:nvPr/>
          </p:nvSpPr>
          <p:spPr bwMode="auto">
            <a:xfrm>
              <a:off x="2947770" y="0"/>
              <a:ext cx="1479441" cy="1481244"/>
            </a:xfrm>
            <a:custGeom>
              <a:avLst/>
              <a:gdLst>
                <a:gd name="T0" fmla="*/ 0 w 1479441"/>
                <a:gd name="T1" fmla="*/ 740621 h 1481244"/>
                <a:gd name="T2" fmla="*/ 739721 w 1479441"/>
                <a:gd name="T3" fmla="*/ 0 h 1481244"/>
                <a:gd name="T4" fmla="*/ 1479442 w 1479441"/>
                <a:gd name="T5" fmla="*/ 740622 h 1481244"/>
                <a:gd name="T6" fmla="*/ 739721 w 1479441"/>
                <a:gd name="T7" fmla="*/ 740622 h 1481244"/>
                <a:gd name="T8" fmla="*/ 0 w 1479441"/>
                <a:gd name="T9" fmla="*/ 740621 h 1481244"/>
                <a:gd name="T10" fmla="*/ 0 w 1479441"/>
                <a:gd name="T11" fmla="*/ 740621 h 1481244"/>
                <a:gd name="T12" fmla="*/ 739721 w 1479441"/>
                <a:gd name="T13" fmla="*/ 0 h 1481244"/>
                <a:gd name="T14" fmla="*/ 1479442 w 1479441"/>
                <a:gd name="T15" fmla="*/ 740622 h 148124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479441" h="1481244" stroke="0">
                  <a:moveTo>
                    <a:pt x="0" y="740621"/>
                  </a:moveTo>
                  <a:cubicBezTo>
                    <a:pt x="0" y="331587"/>
                    <a:pt x="331185" y="0"/>
                    <a:pt x="739721" y="0"/>
                  </a:cubicBezTo>
                  <a:cubicBezTo>
                    <a:pt x="1148257" y="0"/>
                    <a:pt x="1479442" y="331588"/>
                    <a:pt x="1479442" y="740622"/>
                  </a:cubicBezTo>
                  <a:lnTo>
                    <a:pt x="739721" y="740622"/>
                  </a:lnTo>
                  <a:lnTo>
                    <a:pt x="0" y="740621"/>
                  </a:lnTo>
                  <a:close/>
                </a:path>
                <a:path w="1479441" h="1481244" fill="none">
                  <a:moveTo>
                    <a:pt x="0" y="740621"/>
                  </a:moveTo>
                  <a:cubicBezTo>
                    <a:pt x="0" y="331587"/>
                    <a:pt x="331185" y="0"/>
                    <a:pt x="739721" y="0"/>
                  </a:cubicBezTo>
                  <a:cubicBezTo>
                    <a:pt x="1148257" y="0"/>
                    <a:pt x="1479442" y="331588"/>
                    <a:pt x="1479442" y="740622"/>
                  </a:cubicBezTo>
                </a:path>
              </a:pathLst>
            </a:custGeom>
            <a:noFill/>
            <a:ln w="12700" cap="flat" cmpd="sng">
              <a:solidFill>
                <a:schemeClr val="bg1">
                  <a:alpha val="70195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5135" name="弧形 46"/>
            <p:cNvSpPr>
              <a:spLocks/>
            </p:cNvSpPr>
            <p:nvPr/>
          </p:nvSpPr>
          <p:spPr bwMode="auto">
            <a:xfrm>
              <a:off x="5514568" y="0"/>
              <a:ext cx="1481029" cy="1481244"/>
            </a:xfrm>
            <a:custGeom>
              <a:avLst/>
              <a:gdLst>
                <a:gd name="T0" fmla="*/ 0 w 1481029"/>
                <a:gd name="T1" fmla="*/ 740621 h 1481244"/>
                <a:gd name="T2" fmla="*/ 740515 w 1481029"/>
                <a:gd name="T3" fmla="*/ 0 h 1481244"/>
                <a:gd name="T4" fmla="*/ 1481030 w 1481029"/>
                <a:gd name="T5" fmla="*/ 740622 h 1481244"/>
                <a:gd name="T6" fmla="*/ 740515 w 1481029"/>
                <a:gd name="T7" fmla="*/ 740622 h 1481244"/>
                <a:gd name="T8" fmla="*/ 0 w 1481029"/>
                <a:gd name="T9" fmla="*/ 740621 h 1481244"/>
                <a:gd name="T10" fmla="*/ 0 w 1481029"/>
                <a:gd name="T11" fmla="*/ 740621 h 1481244"/>
                <a:gd name="T12" fmla="*/ 740515 w 1481029"/>
                <a:gd name="T13" fmla="*/ 0 h 1481244"/>
                <a:gd name="T14" fmla="*/ 1481030 w 1481029"/>
                <a:gd name="T15" fmla="*/ 740622 h 148124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481029" h="1481244" stroke="0">
                  <a:moveTo>
                    <a:pt x="0" y="740621"/>
                  </a:moveTo>
                  <a:cubicBezTo>
                    <a:pt x="0" y="331587"/>
                    <a:pt x="331540" y="0"/>
                    <a:pt x="740515" y="0"/>
                  </a:cubicBezTo>
                  <a:cubicBezTo>
                    <a:pt x="1149490" y="0"/>
                    <a:pt x="1481030" y="331588"/>
                    <a:pt x="1481030" y="740622"/>
                  </a:cubicBezTo>
                  <a:lnTo>
                    <a:pt x="740515" y="740622"/>
                  </a:lnTo>
                  <a:lnTo>
                    <a:pt x="0" y="740621"/>
                  </a:lnTo>
                  <a:close/>
                </a:path>
                <a:path w="1481029" h="1481244" fill="none">
                  <a:moveTo>
                    <a:pt x="0" y="740621"/>
                  </a:moveTo>
                  <a:cubicBezTo>
                    <a:pt x="0" y="331587"/>
                    <a:pt x="331540" y="0"/>
                    <a:pt x="740515" y="0"/>
                  </a:cubicBezTo>
                  <a:cubicBezTo>
                    <a:pt x="1149490" y="0"/>
                    <a:pt x="1481030" y="331588"/>
                    <a:pt x="1481030" y="740622"/>
                  </a:cubicBezTo>
                </a:path>
              </a:pathLst>
            </a:custGeom>
            <a:noFill/>
            <a:ln w="12700" cap="flat" cmpd="sng">
              <a:solidFill>
                <a:schemeClr val="bg1">
                  <a:alpha val="70195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cxnSp>
          <p:nvCxnSpPr>
            <p:cNvPr id="5136" name="直接连接符 47"/>
            <p:cNvCxnSpPr>
              <a:cxnSpLocks noChangeShapeType="1"/>
            </p:cNvCxnSpPr>
            <p:nvPr/>
          </p:nvCxnSpPr>
          <p:spPr bwMode="auto">
            <a:xfrm>
              <a:off x="6995597" y="733478"/>
              <a:ext cx="1528649" cy="0"/>
            </a:xfrm>
            <a:prstGeom prst="line">
              <a:avLst/>
            </a:prstGeom>
            <a:noFill/>
            <a:ln w="12700">
              <a:solidFill>
                <a:schemeClr val="bg1">
                  <a:alpha val="70195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37" name="直接连接符 49"/>
            <p:cNvCxnSpPr>
              <a:cxnSpLocks noChangeShapeType="1"/>
            </p:cNvCxnSpPr>
            <p:nvPr/>
          </p:nvCxnSpPr>
          <p:spPr bwMode="auto">
            <a:xfrm>
              <a:off x="1862001" y="733478"/>
              <a:ext cx="1081007" cy="0"/>
            </a:xfrm>
            <a:prstGeom prst="line">
              <a:avLst/>
            </a:prstGeom>
            <a:noFill/>
            <a:ln w="12700">
              <a:solidFill>
                <a:schemeClr val="bg1">
                  <a:alpha val="70195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38" name="直接连接符 50"/>
            <p:cNvCxnSpPr>
              <a:cxnSpLocks noChangeShapeType="1"/>
            </p:cNvCxnSpPr>
            <p:nvPr/>
          </p:nvCxnSpPr>
          <p:spPr bwMode="auto">
            <a:xfrm>
              <a:off x="4430386" y="733478"/>
              <a:ext cx="1079420" cy="0"/>
            </a:xfrm>
            <a:prstGeom prst="line">
              <a:avLst/>
            </a:prstGeom>
            <a:noFill/>
            <a:ln w="12700">
              <a:solidFill>
                <a:schemeClr val="bg1">
                  <a:alpha val="70195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5139" name="组合 74"/>
            <p:cNvGrpSpPr>
              <a:grpSpLocks/>
            </p:cNvGrpSpPr>
            <p:nvPr/>
          </p:nvGrpSpPr>
          <p:grpSpPr bwMode="auto">
            <a:xfrm>
              <a:off x="498989" y="110634"/>
              <a:ext cx="1248318" cy="1248318"/>
              <a:chOff x="0" y="0"/>
              <a:chExt cx="1248318" cy="1248318"/>
            </a:xfrm>
          </p:grpSpPr>
          <p:sp>
            <p:nvSpPr>
              <p:cNvPr id="5149" name="椭圆 57"/>
              <p:cNvSpPr>
                <a:spLocks noChangeArrowheads="1"/>
              </p:cNvSpPr>
              <p:nvPr/>
            </p:nvSpPr>
            <p:spPr bwMode="auto">
              <a:xfrm>
                <a:off x="-551" y="499"/>
                <a:ext cx="1249271" cy="1247865"/>
              </a:xfrm>
              <a:prstGeom prst="ellipse">
                <a:avLst/>
              </a:prstGeom>
              <a:solidFill>
                <a:schemeClr val="bg1">
                  <a:alpha val="70195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1800">
                  <a:solidFill>
                    <a:srgbClr val="FFFFFF"/>
                  </a:solidFill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50" name="文本框 61"/>
              <p:cNvSpPr txBox="1">
                <a:spLocks noChangeArrowheads="1"/>
              </p:cNvSpPr>
              <p:nvPr/>
            </p:nvSpPr>
            <p:spPr bwMode="auto">
              <a:xfrm>
                <a:off x="169699" y="207807"/>
                <a:ext cx="924400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r>
                  <a:rPr lang="en-US" altLang="zh-CN" sz="4800">
                    <a:solidFill>
                      <a:srgbClr val="1E6991"/>
                    </a:solidFill>
                    <a:latin typeface="华文细黑" panose="02010600040101010101" pitchFamily="2" charset="-122"/>
                    <a:ea typeface="华文细黑" panose="02010600040101010101" pitchFamily="2" charset="-122"/>
                  </a:rPr>
                  <a:t>02</a:t>
                </a:r>
                <a:endParaRPr lang="zh-CN" altLang="en-US" sz="4800">
                  <a:solidFill>
                    <a:srgbClr val="1E699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endParaRPr>
              </a:p>
            </p:txBody>
          </p:sp>
        </p:grpSp>
        <p:grpSp>
          <p:nvGrpSpPr>
            <p:cNvPr id="5140" name="组合 75"/>
            <p:cNvGrpSpPr>
              <a:grpSpLocks/>
            </p:cNvGrpSpPr>
            <p:nvPr/>
          </p:nvGrpSpPr>
          <p:grpSpPr bwMode="auto">
            <a:xfrm>
              <a:off x="3065156" y="110634"/>
              <a:ext cx="1248318" cy="1248318"/>
              <a:chOff x="0" y="0"/>
              <a:chExt cx="1248318" cy="1248318"/>
            </a:xfrm>
          </p:grpSpPr>
          <p:sp>
            <p:nvSpPr>
              <p:cNvPr id="5147" name="椭圆 58"/>
              <p:cNvSpPr>
                <a:spLocks noChangeArrowheads="1"/>
              </p:cNvSpPr>
              <p:nvPr/>
            </p:nvSpPr>
            <p:spPr bwMode="auto">
              <a:xfrm>
                <a:off x="81" y="499"/>
                <a:ext cx="1247683" cy="1247865"/>
              </a:xfrm>
              <a:prstGeom prst="ellipse">
                <a:avLst/>
              </a:prstGeom>
              <a:solidFill>
                <a:schemeClr val="bg1">
                  <a:alpha val="70195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1800">
                  <a:solidFill>
                    <a:srgbClr val="FFFFFF"/>
                  </a:solidFill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48" name="文本框 62"/>
              <p:cNvSpPr txBox="1">
                <a:spLocks noChangeArrowheads="1"/>
              </p:cNvSpPr>
              <p:nvPr/>
            </p:nvSpPr>
            <p:spPr bwMode="auto">
              <a:xfrm>
                <a:off x="165828" y="207807"/>
                <a:ext cx="924400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r>
                  <a:rPr lang="en-US" altLang="zh-CN" sz="4800">
                    <a:solidFill>
                      <a:srgbClr val="1E6991"/>
                    </a:solidFill>
                    <a:latin typeface="华文细黑" panose="02010600040101010101" pitchFamily="2" charset="-122"/>
                    <a:ea typeface="华文细黑" panose="02010600040101010101" pitchFamily="2" charset="-122"/>
                  </a:rPr>
                  <a:t>03</a:t>
                </a:r>
                <a:endParaRPr lang="zh-CN" altLang="en-US" sz="4800">
                  <a:solidFill>
                    <a:srgbClr val="1E699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endParaRPr>
              </a:p>
            </p:txBody>
          </p:sp>
        </p:grpSp>
        <p:grpSp>
          <p:nvGrpSpPr>
            <p:cNvPr id="5141" name="组合 76"/>
            <p:cNvGrpSpPr>
              <a:grpSpLocks/>
            </p:cNvGrpSpPr>
            <p:nvPr/>
          </p:nvGrpSpPr>
          <p:grpSpPr bwMode="auto">
            <a:xfrm>
              <a:off x="5631322" y="110634"/>
              <a:ext cx="1248318" cy="1248318"/>
              <a:chOff x="0" y="0"/>
              <a:chExt cx="1248318" cy="1248318"/>
            </a:xfrm>
          </p:grpSpPr>
          <p:sp>
            <p:nvSpPr>
              <p:cNvPr id="5145" name="椭圆 59"/>
              <p:cNvSpPr>
                <a:spLocks noChangeArrowheads="1"/>
              </p:cNvSpPr>
              <p:nvPr/>
            </p:nvSpPr>
            <p:spPr bwMode="auto">
              <a:xfrm>
                <a:off x="712" y="499"/>
                <a:ext cx="1247683" cy="1247865"/>
              </a:xfrm>
              <a:prstGeom prst="ellipse">
                <a:avLst/>
              </a:prstGeom>
              <a:solidFill>
                <a:schemeClr val="bg1">
                  <a:alpha val="70195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1800">
                  <a:solidFill>
                    <a:srgbClr val="FFFFFF"/>
                  </a:solidFill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46" name="文本框 64"/>
              <p:cNvSpPr txBox="1">
                <a:spLocks noChangeArrowheads="1"/>
              </p:cNvSpPr>
              <p:nvPr/>
            </p:nvSpPr>
            <p:spPr bwMode="auto">
              <a:xfrm>
                <a:off x="161959" y="207807"/>
                <a:ext cx="924400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r>
                  <a:rPr lang="en-US" altLang="zh-CN" sz="4800">
                    <a:solidFill>
                      <a:srgbClr val="1E6991"/>
                    </a:solidFill>
                    <a:latin typeface="华文细黑" panose="02010600040101010101" pitchFamily="2" charset="-122"/>
                    <a:ea typeface="华文细黑" panose="02010600040101010101" pitchFamily="2" charset="-122"/>
                  </a:rPr>
                  <a:t>04</a:t>
                </a:r>
                <a:endParaRPr lang="zh-CN" altLang="en-US" sz="4800">
                  <a:solidFill>
                    <a:srgbClr val="1E699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endParaRPr>
              </a:p>
            </p:txBody>
          </p:sp>
        </p:grpSp>
        <p:sp>
          <p:nvSpPr>
            <p:cNvPr id="5142" name="文本框 66"/>
            <p:cNvSpPr txBox="1">
              <a:spLocks noChangeArrowheads="1"/>
            </p:cNvSpPr>
            <p:nvPr/>
          </p:nvSpPr>
          <p:spPr bwMode="auto">
            <a:xfrm>
              <a:off x="0" y="1430200"/>
              <a:ext cx="226177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1600" b="1">
                  <a:solidFill>
                    <a:schemeClr val="bg1"/>
                  </a:solidFill>
                  <a:cs typeface="Arial" panose="020B0604020202020204" pitchFamily="34" charset="0"/>
                </a:rPr>
                <a:t>成果展示</a:t>
              </a:r>
            </a:p>
          </p:txBody>
        </p:sp>
        <p:sp>
          <p:nvSpPr>
            <p:cNvPr id="5143" name="文本框 67"/>
            <p:cNvSpPr txBox="1">
              <a:spLocks noChangeArrowheads="1"/>
            </p:cNvSpPr>
            <p:nvPr/>
          </p:nvSpPr>
          <p:spPr bwMode="auto">
            <a:xfrm>
              <a:off x="2556738" y="1430200"/>
              <a:ext cx="2261776" cy="3385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1600" b="1">
                  <a:solidFill>
                    <a:schemeClr val="bg1"/>
                  </a:solidFill>
                  <a:cs typeface="Arial" panose="020B0604020202020204" pitchFamily="34" charset="0"/>
                </a:rPr>
                <a:t>功能列表</a:t>
              </a:r>
            </a:p>
          </p:txBody>
        </p:sp>
        <p:sp>
          <p:nvSpPr>
            <p:cNvPr id="5144" name="文本框 68"/>
            <p:cNvSpPr txBox="1">
              <a:spLocks noChangeArrowheads="1"/>
            </p:cNvSpPr>
            <p:nvPr/>
          </p:nvSpPr>
          <p:spPr bwMode="auto">
            <a:xfrm>
              <a:off x="5124593" y="1430200"/>
              <a:ext cx="2261776" cy="3385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1600" b="1">
                  <a:solidFill>
                    <a:schemeClr val="bg1"/>
                  </a:solidFill>
                  <a:cs typeface="Arial" panose="020B0604020202020204" pitchFamily="34" charset="0"/>
                </a:rPr>
                <a:t>工作情况</a:t>
              </a:r>
            </a:p>
          </p:txBody>
        </p:sp>
      </p:grpSp>
      <p:cxnSp>
        <p:nvCxnSpPr>
          <p:cNvPr id="6199" name="直接连接符 108"/>
          <p:cNvCxnSpPr>
            <a:cxnSpLocks noChangeShapeType="1"/>
          </p:cNvCxnSpPr>
          <p:nvPr/>
        </p:nvCxnSpPr>
        <p:spPr bwMode="auto">
          <a:xfrm>
            <a:off x="-6350" y="3148013"/>
            <a:ext cx="5353050" cy="0"/>
          </a:xfrm>
          <a:prstGeom prst="line">
            <a:avLst/>
          </a:prstGeom>
          <a:noFill/>
          <a:ln w="12700">
            <a:solidFill>
              <a:schemeClr val="bg1">
                <a:alpha val="7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200" name="直接连接符 109"/>
          <p:cNvCxnSpPr>
            <a:cxnSpLocks noChangeShapeType="1"/>
          </p:cNvCxnSpPr>
          <p:nvPr/>
        </p:nvCxnSpPr>
        <p:spPr bwMode="auto">
          <a:xfrm>
            <a:off x="6818313" y="3148013"/>
            <a:ext cx="5354637" cy="0"/>
          </a:xfrm>
          <a:prstGeom prst="line">
            <a:avLst/>
          </a:prstGeom>
          <a:noFill/>
          <a:ln w="12700">
            <a:solidFill>
              <a:schemeClr val="bg1">
                <a:alpha val="7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750"/>
                                        <p:tgtEl>
                                          <p:spTgt spid="6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750"/>
                                        <p:tgtEl>
                                          <p:spTgt spid="6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63" presetClass="path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4.58333E-6 -4.81481E-6 L 0.31432 -4.81481E-6 " pathEditMode="relative" rAng="0" ptsTypes="AA">
                                      <p:cBhvr>
                                        <p:cTn id="16" dur="750" fill="hold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57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1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任意多边形 9"/>
          <p:cNvSpPr>
            <a:spLocks/>
          </p:cNvSpPr>
          <p:nvPr/>
        </p:nvSpPr>
        <p:spPr bwMode="auto">
          <a:xfrm>
            <a:off x="407988" y="163513"/>
            <a:ext cx="619125" cy="630237"/>
          </a:xfrm>
          <a:custGeom>
            <a:avLst/>
            <a:gdLst>
              <a:gd name="T0" fmla="*/ 317716 w 619265"/>
              <a:gd name="T1" fmla="*/ 0 h 630260"/>
              <a:gd name="T2" fmla="*/ 610467 w 619265"/>
              <a:gd name="T3" fmla="*/ 194305 h 630260"/>
              <a:gd name="T4" fmla="*/ 618285 w 619265"/>
              <a:gd name="T5" fmla="*/ 219529 h 630260"/>
              <a:gd name="T6" fmla="*/ 256512 w 619265"/>
              <a:gd name="T7" fmla="*/ 630099 h 630260"/>
              <a:gd name="T8" fmla="*/ 253689 w 619265"/>
              <a:gd name="T9" fmla="*/ 629814 h 630260"/>
              <a:gd name="T10" fmla="*/ 0 w 619265"/>
              <a:gd name="T11" fmla="*/ 318136 h 630260"/>
              <a:gd name="T12" fmla="*/ 317716 w 619265"/>
              <a:gd name="T13" fmla="*/ 0 h 63026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19265" h="630260">
                <a:moveTo>
                  <a:pt x="318220" y="0"/>
                </a:moveTo>
                <a:cubicBezTo>
                  <a:pt x="450031" y="0"/>
                  <a:pt x="563124" y="80141"/>
                  <a:pt x="611433" y="194354"/>
                </a:cubicBezTo>
                <a:lnTo>
                  <a:pt x="619265" y="219585"/>
                </a:lnTo>
                <a:lnTo>
                  <a:pt x="256918" y="630260"/>
                </a:lnTo>
                <a:lnTo>
                  <a:pt x="254088" y="629975"/>
                </a:lnTo>
                <a:cubicBezTo>
                  <a:pt x="109080" y="600302"/>
                  <a:pt x="0" y="472000"/>
                  <a:pt x="0" y="318220"/>
                </a:cubicBezTo>
                <a:cubicBezTo>
                  <a:pt x="0" y="142472"/>
                  <a:pt x="142472" y="0"/>
                  <a:pt x="318220" y="0"/>
                </a:cubicBezTo>
                <a:close/>
              </a:path>
            </a:pathLst>
          </a:custGeom>
          <a:solidFill>
            <a:schemeClr val="bg1">
              <a:alpha val="89803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zh-CN" altLang="en-US"/>
          </a:p>
        </p:txBody>
      </p:sp>
      <p:cxnSp>
        <p:nvCxnSpPr>
          <p:cNvPr id="6147" name="直接连接符 11"/>
          <p:cNvCxnSpPr>
            <a:cxnSpLocks noChangeShapeType="1"/>
          </p:cNvCxnSpPr>
          <p:nvPr/>
        </p:nvCxnSpPr>
        <p:spPr bwMode="auto">
          <a:xfrm flipH="1">
            <a:off x="819150" y="404813"/>
            <a:ext cx="338138" cy="395287"/>
          </a:xfrm>
          <a:prstGeom prst="line">
            <a:avLst/>
          </a:prstGeom>
          <a:noFill/>
          <a:ln w="6350">
            <a:solidFill>
              <a:schemeClr val="bg1">
                <a:alpha val="5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48" name="文本框 12"/>
          <p:cNvSpPr txBox="1">
            <a:spLocks noChangeArrowheads="1"/>
          </p:cNvSpPr>
          <p:nvPr/>
        </p:nvSpPr>
        <p:spPr bwMode="auto">
          <a:xfrm>
            <a:off x="398463" y="247650"/>
            <a:ext cx="590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132F55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01</a:t>
            </a:r>
            <a:endParaRPr lang="zh-CN" altLang="en-US" sz="2400" b="1">
              <a:solidFill>
                <a:srgbClr val="132F55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cxnSp>
        <p:nvCxnSpPr>
          <p:cNvPr id="6149" name="直接连接符 14"/>
          <p:cNvCxnSpPr>
            <a:cxnSpLocks noChangeShapeType="1"/>
          </p:cNvCxnSpPr>
          <p:nvPr/>
        </p:nvCxnSpPr>
        <p:spPr bwMode="auto">
          <a:xfrm>
            <a:off x="398463" y="873125"/>
            <a:ext cx="11385550" cy="0"/>
          </a:xfrm>
          <a:prstGeom prst="line">
            <a:avLst/>
          </a:prstGeom>
          <a:noFill/>
          <a:ln w="6350">
            <a:solidFill>
              <a:schemeClr val="bg1">
                <a:alpha val="5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76" name="矩形 16"/>
          <p:cNvSpPr>
            <a:spLocks noChangeArrowheads="1"/>
          </p:cNvSpPr>
          <p:nvPr/>
        </p:nvSpPr>
        <p:spPr bwMode="auto">
          <a:xfrm>
            <a:off x="407988" y="1460500"/>
            <a:ext cx="11376025" cy="5126038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ffectLst>
            <a:outerShdw dist="38100" dir="5400000" algn="ctr" rotWithShape="0">
              <a:srgbClr val="000000">
                <a:alpha val="18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pSp>
        <p:nvGrpSpPr>
          <p:cNvPr id="7177" name="组合 37"/>
          <p:cNvGrpSpPr>
            <a:grpSpLocks/>
          </p:cNvGrpSpPr>
          <p:nvPr/>
        </p:nvGrpSpPr>
        <p:grpSpPr bwMode="auto">
          <a:xfrm>
            <a:off x="6904038" y="1460500"/>
            <a:ext cx="4879975" cy="5564188"/>
            <a:chOff x="0" y="0"/>
            <a:chExt cx="4879242" cy="2818302"/>
          </a:xfrm>
        </p:grpSpPr>
        <p:grpSp>
          <p:nvGrpSpPr>
            <p:cNvPr id="6154" name="组合 21"/>
            <p:cNvGrpSpPr>
              <a:grpSpLocks/>
            </p:cNvGrpSpPr>
            <p:nvPr/>
          </p:nvGrpSpPr>
          <p:grpSpPr bwMode="auto">
            <a:xfrm>
              <a:off x="0" y="0"/>
              <a:ext cx="4879242" cy="2596799"/>
              <a:chOff x="0" y="0"/>
              <a:chExt cx="4879242" cy="2596799"/>
            </a:xfrm>
          </p:grpSpPr>
          <p:sp>
            <p:nvSpPr>
              <p:cNvPr id="6157" name="矩形 19"/>
              <p:cNvSpPr>
                <a:spLocks noChangeArrowheads="1"/>
              </p:cNvSpPr>
              <p:nvPr/>
            </p:nvSpPr>
            <p:spPr bwMode="auto">
              <a:xfrm>
                <a:off x="577763" y="0"/>
                <a:ext cx="4301479" cy="2596799"/>
              </a:xfrm>
              <a:prstGeom prst="rect">
                <a:avLst/>
              </a:prstGeom>
              <a:solidFill>
                <a:srgbClr val="1E6991">
                  <a:alpha val="83136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1800">
                  <a:solidFill>
                    <a:srgbClr val="FFFFFF"/>
                  </a:solidFill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158" name="等腰三角形 20"/>
              <p:cNvSpPr>
                <a:spLocks noChangeArrowheads="1"/>
              </p:cNvSpPr>
              <p:nvPr/>
            </p:nvSpPr>
            <p:spPr bwMode="auto">
              <a:xfrm rot="-5400000">
                <a:off x="-46035" y="1009518"/>
                <a:ext cx="669834" cy="577763"/>
              </a:xfrm>
              <a:prstGeom prst="triangle">
                <a:avLst>
                  <a:gd name="adj" fmla="val 50000"/>
                </a:avLst>
              </a:prstGeom>
              <a:solidFill>
                <a:srgbClr val="1E6991">
                  <a:alpha val="83136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1800">
                  <a:solidFill>
                    <a:srgbClr val="FFFFFF"/>
                  </a:solidFill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155" name="文本框 22"/>
            <p:cNvSpPr txBox="1">
              <a:spLocks noChangeArrowheads="1"/>
            </p:cNvSpPr>
            <p:nvPr/>
          </p:nvSpPr>
          <p:spPr bwMode="auto">
            <a:xfrm>
              <a:off x="823502" y="48137"/>
              <a:ext cx="3810000" cy="241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2400" b="1">
                  <a:solidFill>
                    <a:schemeClr val="bg1"/>
                  </a:solidFill>
                  <a:cs typeface="Arial" panose="020B0604020202020204" pitchFamily="34" charset="0"/>
                </a:rPr>
                <a:t>魔法小屋</a:t>
              </a:r>
            </a:p>
          </p:txBody>
        </p:sp>
        <p:sp>
          <p:nvSpPr>
            <p:cNvPr id="6156" name="矩形 23"/>
            <p:cNvSpPr>
              <a:spLocks noChangeArrowheads="1"/>
            </p:cNvSpPr>
            <p:nvPr/>
          </p:nvSpPr>
          <p:spPr bwMode="auto">
            <a:xfrm>
              <a:off x="724443" y="306505"/>
              <a:ext cx="4008120" cy="25117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zh-CN" sz="1400">
                  <a:solidFill>
                    <a:schemeClr val="bg1"/>
                  </a:solidFill>
                </a:rPr>
                <a:t>玩家控制摄像机相当于场景中的一个人物，周围有一棵树，一个木屋，一只青蛙以及一条河流。</a:t>
              </a:r>
              <a:endParaRPr lang="en-US" altLang="zh-CN" sz="1400">
                <a:solidFill>
                  <a:schemeClr val="bg1"/>
                </a:solidFill>
              </a:endParaRPr>
            </a:p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zh-CN" sz="1400">
                  <a:solidFill>
                    <a:schemeClr val="bg1"/>
                  </a:solidFill>
                </a:rPr>
                <a:t>场景周围被环山包围</a:t>
              </a:r>
              <a:r>
                <a:rPr lang="zh-CN" altLang="en-US" sz="1400">
                  <a:solidFill>
                    <a:schemeClr val="bg1"/>
                  </a:solidFill>
                </a:rPr>
                <a:t>，</a:t>
              </a:r>
              <a:r>
                <a:rPr lang="zh-CN" altLang="zh-CN" sz="1400">
                  <a:solidFill>
                    <a:schemeClr val="bg1"/>
                  </a:solidFill>
                </a:rPr>
                <a:t>上面是</a:t>
              </a:r>
              <a:r>
                <a:rPr lang="zh-CN" altLang="en-US" sz="1400">
                  <a:solidFill>
                    <a:schemeClr val="bg1"/>
                  </a:solidFill>
                </a:rPr>
                <a:t>蔚蓝的天空</a:t>
              </a:r>
              <a:r>
                <a:rPr lang="zh-CN" altLang="zh-CN" sz="1400">
                  <a:solidFill>
                    <a:schemeClr val="bg1"/>
                  </a:solidFill>
                </a:rPr>
                <a:t>。玩家可以控制人物进行移动并观赏周围的景色</a:t>
              </a:r>
              <a:r>
                <a:rPr lang="zh-CN" altLang="en-US" sz="1400">
                  <a:solidFill>
                    <a:schemeClr val="bg1"/>
                  </a:solidFill>
                </a:rPr>
                <a:t>。</a:t>
              </a:r>
              <a:endParaRPr lang="en-US" altLang="zh-CN" sz="1400">
                <a:solidFill>
                  <a:schemeClr val="bg1"/>
                </a:solidFill>
              </a:endParaRPr>
            </a:p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zh-CN" sz="1400">
                  <a:solidFill>
                    <a:schemeClr val="bg1"/>
                  </a:solidFill>
                </a:rPr>
                <a:t>随着时间的变化，光照也随之移动，环境风格从早晨到中午，下午以及晚上的变换，循环往复。随着光照的变化，天空也在变换，不同时间段效果不同。</a:t>
              </a:r>
              <a:endParaRPr lang="en-US" altLang="zh-CN" sz="1400">
                <a:solidFill>
                  <a:schemeClr val="bg1"/>
                </a:solidFill>
              </a:endParaRPr>
            </a:p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en-US" sz="1400">
                  <a:solidFill>
                    <a:schemeClr val="bg1"/>
                  </a:solidFill>
                </a:rPr>
                <a:t>场景中有个青蛙</a:t>
              </a:r>
              <a:r>
                <a:rPr lang="zh-CN" altLang="zh-CN" sz="1400">
                  <a:solidFill>
                    <a:schemeClr val="bg1"/>
                  </a:solidFill>
                </a:rPr>
                <a:t>，玩家找到青蛙后，可以与其互动，</a:t>
              </a:r>
              <a:r>
                <a:rPr lang="zh-CN" altLang="en-US" sz="1400">
                  <a:solidFill>
                    <a:schemeClr val="bg1"/>
                  </a:solidFill>
                </a:rPr>
                <a:t>根据指示</a:t>
              </a:r>
              <a:r>
                <a:rPr lang="zh-CN" altLang="zh-CN" sz="1400">
                  <a:solidFill>
                    <a:schemeClr val="bg1"/>
                  </a:solidFill>
                </a:rPr>
                <a:t>控制</a:t>
              </a:r>
              <a:r>
                <a:rPr lang="zh-CN" altLang="en-US" sz="1400">
                  <a:solidFill>
                    <a:schemeClr val="bg1"/>
                  </a:solidFill>
                </a:rPr>
                <a:t>时间的流逝速度。</a:t>
              </a:r>
              <a:endParaRPr lang="en-US" altLang="zh-CN" sz="1400">
                <a:solidFill>
                  <a:schemeClr val="bg1"/>
                </a:solidFill>
              </a:endParaRPr>
            </a:p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zh-CN" sz="1400">
                  <a:solidFill>
                    <a:schemeClr val="bg1"/>
                  </a:solidFill>
                </a:rPr>
                <a:t>同时有个粒子系统可以通过控制其达到下雪</a:t>
              </a:r>
              <a:r>
                <a:rPr lang="zh-CN" altLang="en-US" sz="1400">
                  <a:solidFill>
                    <a:schemeClr val="bg1"/>
                  </a:solidFill>
                </a:rPr>
                <a:t>，</a:t>
              </a:r>
              <a:r>
                <a:rPr lang="zh-CN" altLang="zh-CN" sz="1400">
                  <a:solidFill>
                    <a:schemeClr val="bg1"/>
                  </a:solidFill>
                </a:rPr>
                <a:t>下雨</a:t>
              </a:r>
              <a:r>
                <a:rPr lang="zh-CN" altLang="en-US" sz="1400">
                  <a:solidFill>
                    <a:schemeClr val="bg1"/>
                  </a:solidFill>
                </a:rPr>
                <a:t>以及火焰等效果</a:t>
              </a:r>
              <a:r>
                <a:rPr lang="zh-CN" altLang="zh-CN" sz="1400">
                  <a:solidFill>
                    <a:schemeClr val="bg1"/>
                  </a:solidFill>
                </a:rPr>
                <a:t>。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400">
                <a:solidFill>
                  <a:schemeClr val="bg1"/>
                </a:solidFill>
              </a:endParaRPr>
            </a:p>
          </p:txBody>
        </p:sp>
      </p:grpSp>
      <p:sp>
        <p:nvSpPr>
          <p:cNvPr id="6152" name="文本框 65"/>
          <p:cNvSpPr txBox="1">
            <a:spLocks noChangeArrowheads="1"/>
          </p:cNvSpPr>
          <p:nvPr/>
        </p:nvSpPr>
        <p:spPr bwMode="auto">
          <a:xfrm>
            <a:off x="819150" y="334963"/>
            <a:ext cx="2262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>
                <a:solidFill>
                  <a:schemeClr val="bg1"/>
                </a:solidFill>
                <a:cs typeface="Arial" panose="020B0604020202020204" pitchFamily="34" charset="0"/>
              </a:rPr>
              <a:t>项目介绍</a:t>
            </a:r>
          </a:p>
        </p:txBody>
      </p:sp>
      <p:pic>
        <p:nvPicPr>
          <p:cNvPr id="6170" name="Picture 26" descr="https://github.com/HinanawiTenshi/magic-house/raw/master/docs/assets/sketch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988" y="1460500"/>
            <a:ext cx="7073900" cy="512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6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组合 40"/>
          <p:cNvGrpSpPr>
            <a:grpSpLocks/>
          </p:cNvGrpSpPr>
          <p:nvPr/>
        </p:nvGrpSpPr>
        <p:grpSpPr bwMode="auto">
          <a:xfrm>
            <a:off x="-136525" y="474663"/>
            <a:ext cx="12411075" cy="5784850"/>
            <a:chOff x="0" y="0"/>
            <a:chExt cx="12410868" cy="5784745"/>
          </a:xfrm>
        </p:grpSpPr>
        <p:sp>
          <p:nvSpPr>
            <p:cNvPr id="7186" name="等腰三角形 33"/>
            <p:cNvSpPr>
              <a:spLocks noChangeArrowheads="1"/>
            </p:cNvSpPr>
            <p:nvPr/>
          </p:nvSpPr>
          <p:spPr bwMode="auto">
            <a:xfrm rot="1831200">
              <a:off x="11606019" y="731824"/>
              <a:ext cx="804849" cy="274633"/>
            </a:xfrm>
            <a:prstGeom prst="triangle">
              <a:avLst>
                <a:gd name="adj" fmla="val 65787"/>
              </a:avLst>
            </a:prstGeom>
            <a:solidFill>
              <a:schemeClr val="bg1">
                <a:alpha val="7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87" name="等腰三角形 34"/>
            <p:cNvSpPr>
              <a:spLocks noChangeArrowheads="1"/>
            </p:cNvSpPr>
            <p:nvPr/>
          </p:nvSpPr>
          <p:spPr bwMode="auto">
            <a:xfrm rot="-3362199">
              <a:off x="10656709" y="3382899"/>
              <a:ext cx="306381" cy="163510"/>
            </a:xfrm>
            <a:prstGeom prst="triangle">
              <a:avLst>
                <a:gd name="adj" fmla="val 89630"/>
              </a:avLst>
            </a:prstGeom>
            <a:solidFill>
              <a:schemeClr val="bg1">
                <a:alpha val="7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88" name="等腰三角形 35"/>
            <p:cNvSpPr>
              <a:spLocks noChangeArrowheads="1"/>
            </p:cNvSpPr>
            <p:nvPr/>
          </p:nvSpPr>
          <p:spPr bwMode="auto">
            <a:xfrm rot="-1766089">
              <a:off x="10036008" y="1762093"/>
              <a:ext cx="246059" cy="196846"/>
            </a:xfrm>
            <a:prstGeom prst="triangle">
              <a:avLst>
                <a:gd name="adj" fmla="val 89630"/>
              </a:avLst>
            </a:prstGeom>
            <a:solidFill>
              <a:schemeClr val="bg1">
                <a:alpha val="3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pic>
          <p:nvPicPr>
            <p:cNvPr id="7189" name="图片 3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2380" y="51278"/>
              <a:ext cx="835224" cy="518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90" name="等腰三角形 37"/>
            <p:cNvSpPr>
              <a:spLocks noChangeArrowheads="1"/>
            </p:cNvSpPr>
            <p:nvPr/>
          </p:nvSpPr>
          <p:spPr bwMode="auto">
            <a:xfrm rot="-2751984">
              <a:off x="268282" y="5257703"/>
              <a:ext cx="785799" cy="268284"/>
            </a:xfrm>
            <a:prstGeom prst="triangle">
              <a:avLst>
                <a:gd name="adj" fmla="val 65787"/>
              </a:avLst>
            </a:prstGeom>
            <a:solidFill>
              <a:schemeClr val="bg1">
                <a:alpha val="7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91" name="等腰三角形 38"/>
            <p:cNvSpPr>
              <a:spLocks noChangeArrowheads="1"/>
            </p:cNvSpPr>
            <p:nvPr/>
          </p:nvSpPr>
          <p:spPr bwMode="auto">
            <a:xfrm rot="10359249">
              <a:off x="2101815" y="2806649"/>
              <a:ext cx="339719" cy="446079"/>
            </a:xfrm>
            <a:prstGeom prst="triangle">
              <a:avLst>
                <a:gd name="adj" fmla="val 83981"/>
              </a:avLst>
            </a:prstGeom>
            <a:solidFill>
              <a:schemeClr val="bg1">
                <a:alpha val="3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92" name="等腰三角形 39"/>
            <p:cNvSpPr>
              <a:spLocks noChangeArrowheads="1"/>
            </p:cNvSpPr>
            <p:nvPr/>
          </p:nvSpPr>
          <p:spPr bwMode="auto">
            <a:xfrm rot="1831200">
              <a:off x="0" y="0"/>
              <a:ext cx="584190" cy="200021"/>
            </a:xfrm>
            <a:prstGeom prst="triangle">
              <a:avLst>
                <a:gd name="adj" fmla="val 65787"/>
              </a:avLst>
            </a:prstGeom>
            <a:solidFill>
              <a:schemeClr val="bg1">
                <a:alpha val="7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7171" name="矩形 19"/>
          <p:cNvSpPr>
            <a:spLocks noChangeArrowheads="1"/>
          </p:cNvSpPr>
          <p:nvPr/>
        </p:nvSpPr>
        <p:spPr bwMode="auto">
          <a:xfrm>
            <a:off x="0" y="2066925"/>
            <a:ext cx="12192000" cy="2949575"/>
          </a:xfrm>
          <a:prstGeom prst="rect">
            <a:avLst/>
          </a:prstGeom>
          <a:blipFill dpi="0" rotWithShape="1">
            <a:blip r:embed="rId4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7172" name="矩形 21"/>
          <p:cNvSpPr>
            <a:spLocks noChangeArrowheads="1"/>
          </p:cNvSpPr>
          <p:nvPr/>
        </p:nvSpPr>
        <p:spPr bwMode="auto">
          <a:xfrm>
            <a:off x="0" y="2066925"/>
            <a:ext cx="12192000" cy="2949575"/>
          </a:xfrm>
          <a:prstGeom prst="rect">
            <a:avLst/>
          </a:prstGeom>
          <a:solidFill>
            <a:schemeClr val="bg1">
              <a:alpha val="14902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pic>
        <p:nvPicPr>
          <p:cNvPr id="7173" name="文本框 22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3" y="622300"/>
            <a:ext cx="1779587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4" name="文本框 23"/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8" y="1481138"/>
            <a:ext cx="1792287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175" name="直接连接符 25"/>
          <p:cNvCxnSpPr>
            <a:cxnSpLocks noChangeShapeType="1"/>
          </p:cNvCxnSpPr>
          <p:nvPr/>
        </p:nvCxnSpPr>
        <p:spPr bwMode="auto">
          <a:xfrm>
            <a:off x="407988" y="1485900"/>
            <a:ext cx="1473200" cy="0"/>
          </a:xfrm>
          <a:prstGeom prst="line">
            <a:avLst/>
          </a:prstGeom>
          <a:noFill/>
          <a:ln w="6350">
            <a:solidFill>
              <a:schemeClr val="bg1">
                <a:alpha val="5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76" name="直接连接符 30"/>
          <p:cNvCxnSpPr>
            <a:cxnSpLocks noChangeShapeType="1"/>
          </p:cNvCxnSpPr>
          <p:nvPr/>
        </p:nvCxnSpPr>
        <p:spPr bwMode="auto">
          <a:xfrm>
            <a:off x="0" y="2066925"/>
            <a:ext cx="12192000" cy="0"/>
          </a:xfrm>
          <a:prstGeom prst="line">
            <a:avLst/>
          </a:prstGeom>
          <a:noFill/>
          <a:ln w="6350">
            <a:solidFill>
              <a:schemeClr val="bg1">
                <a:alpha val="5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77" name="直接连接符 31"/>
          <p:cNvCxnSpPr>
            <a:cxnSpLocks noChangeShapeType="1"/>
          </p:cNvCxnSpPr>
          <p:nvPr/>
        </p:nvCxnSpPr>
        <p:spPr bwMode="auto">
          <a:xfrm>
            <a:off x="0" y="5016500"/>
            <a:ext cx="12192000" cy="0"/>
          </a:xfrm>
          <a:prstGeom prst="line">
            <a:avLst/>
          </a:prstGeom>
          <a:noFill/>
          <a:ln w="6350">
            <a:solidFill>
              <a:schemeClr val="bg1">
                <a:alpha val="5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1282" name="组合 5"/>
          <p:cNvGrpSpPr>
            <a:grpSpLocks/>
          </p:cNvGrpSpPr>
          <p:nvPr/>
        </p:nvGrpSpPr>
        <p:grpSpPr bwMode="auto">
          <a:xfrm>
            <a:off x="0" y="2414588"/>
            <a:ext cx="12192000" cy="1479550"/>
            <a:chOff x="0" y="0"/>
            <a:chExt cx="12192000" cy="1480457"/>
          </a:xfrm>
        </p:grpSpPr>
        <p:sp>
          <p:nvSpPr>
            <p:cNvPr id="7183" name="弧形 44"/>
            <p:cNvSpPr>
              <a:spLocks/>
            </p:cNvSpPr>
            <p:nvPr/>
          </p:nvSpPr>
          <p:spPr bwMode="auto">
            <a:xfrm>
              <a:off x="5356225" y="0"/>
              <a:ext cx="1479550" cy="1480457"/>
            </a:xfrm>
            <a:custGeom>
              <a:avLst/>
              <a:gdLst>
                <a:gd name="T0" fmla="*/ 0 w 1479550"/>
                <a:gd name="T1" fmla="*/ 740228 h 1480457"/>
                <a:gd name="T2" fmla="*/ 739775 w 1479550"/>
                <a:gd name="T3" fmla="*/ 0 h 1480457"/>
                <a:gd name="T4" fmla="*/ 1479550 w 1479550"/>
                <a:gd name="T5" fmla="*/ 740229 h 1480457"/>
                <a:gd name="T6" fmla="*/ 739775 w 1479550"/>
                <a:gd name="T7" fmla="*/ 740229 h 1480457"/>
                <a:gd name="T8" fmla="*/ 0 w 1479550"/>
                <a:gd name="T9" fmla="*/ 740228 h 1480457"/>
                <a:gd name="T10" fmla="*/ 0 w 1479550"/>
                <a:gd name="T11" fmla="*/ 740228 h 1480457"/>
                <a:gd name="T12" fmla="*/ 739775 w 1479550"/>
                <a:gd name="T13" fmla="*/ 0 h 1480457"/>
                <a:gd name="T14" fmla="*/ 1479550 w 1479550"/>
                <a:gd name="T15" fmla="*/ 740229 h 148045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479550" h="1480457" stroke="0">
                  <a:moveTo>
                    <a:pt x="0" y="740228"/>
                  </a:moveTo>
                  <a:cubicBezTo>
                    <a:pt x="0" y="331411"/>
                    <a:pt x="331209" y="0"/>
                    <a:pt x="739775" y="0"/>
                  </a:cubicBezTo>
                  <a:cubicBezTo>
                    <a:pt x="1148341" y="0"/>
                    <a:pt x="1479550" y="331412"/>
                    <a:pt x="1479550" y="740229"/>
                  </a:cubicBezTo>
                  <a:lnTo>
                    <a:pt x="739775" y="740229"/>
                  </a:lnTo>
                  <a:lnTo>
                    <a:pt x="0" y="740228"/>
                  </a:lnTo>
                  <a:close/>
                </a:path>
                <a:path w="1479550" h="1480457" fill="none">
                  <a:moveTo>
                    <a:pt x="0" y="740228"/>
                  </a:moveTo>
                  <a:cubicBezTo>
                    <a:pt x="0" y="331411"/>
                    <a:pt x="331209" y="0"/>
                    <a:pt x="739775" y="0"/>
                  </a:cubicBezTo>
                  <a:cubicBezTo>
                    <a:pt x="1148341" y="0"/>
                    <a:pt x="1479550" y="331412"/>
                    <a:pt x="1479550" y="740229"/>
                  </a:cubicBezTo>
                </a:path>
              </a:pathLst>
            </a:custGeom>
            <a:noFill/>
            <a:ln w="12700" cap="flat" cmpd="sng">
              <a:solidFill>
                <a:schemeClr val="bg1">
                  <a:alpha val="70195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cxnSp>
          <p:nvCxnSpPr>
            <p:cNvPr id="7184" name="直接连接符 48"/>
            <p:cNvCxnSpPr>
              <a:cxnSpLocks noChangeShapeType="1"/>
            </p:cNvCxnSpPr>
            <p:nvPr/>
          </p:nvCxnSpPr>
          <p:spPr bwMode="auto">
            <a:xfrm>
              <a:off x="0" y="733875"/>
              <a:ext cx="5353050" cy="0"/>
            </a:xfrm>
            <a:prstGeom prst="line">
              <a:avLst/>
            </a:prstGeom>
            <a:noFill/>
            <a:ln w="12700">
              <a:solidFill>
                <a:schemeClr val="bg1">
                  <a:alpha val="70195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85" name="直接连接符 49"/>
            <p:cNvCxnSpPr>
              <a:cxnSpLocks noChangeShapeType="1"/>
            </p:cNvCxnSpPr>
            <p:nvPr/>
          </p:nvCxnSpPr>
          <p:spPr bwMode="auto">
            <a:xfrm>
              <a:off x="6838950" y="733875"/>
              <a:ext cx="5353050" cy="0"/>
            </a:xfrm>
            <a:prstGeom prst="line">
              <a:avLst/>
            </a:prstGeom>
            <a:noFill/>
            <a:ln w="12700">
              <a:solidFill>
                <a:schemeClr val="bg1">
                  <a:alpha val="70195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1286" name="组合 74"/>
          <p:cNvGrpSpPr>
            <a:grpSpLocks/>
          </p:cNvGrpSpPr>
          <p:nvPr/>
        </p:nvGrpSpPr>
        <p:grpSpPr bwMode="auto">
          <a:xfrm>
            <a:off x="5475288" y="2524125"/>
            <a:ext cx="1247775" cy="1249363"/>
            <a:chOff x="0" y="0"/>
            <a:chExt cx="1248318" cy="1248318"/>
          </a:xfrm>
        </p:grpSpPr>
        <p:sp>
          <p:nvSpPr>
            <p:cNvPr id="7181" name="椭圆 57"/>
            <p:cNvSpPr>
              <a:spLocks noChangeArrowheads="1"/>
            </p:cNvSpPr>
            <p:nvPr/>
          </p:nvSpPr>
          <p:spPr bwMode="auto">
            <a:xfrm>
              <a:off x="0" y="0"/>
              <a:ext cx="1248318" cy="1248318"/>
            </a:xfrm>
            <a:prstGeom prst="ellipse">
              <a:avLst/>
            </a:prstGeom>
            <a:solidFill>
              <a:schemeClr val="bg1">
                <a:alpha val="7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82" name="文本框 61"/>
            <p:cNvSpPr txBox="1">
              <a:spLocks noChangeArrowheads="1"/>
            </p:cNvSpPr>
            <p:nvPr/>
          </p:nvSpPr>
          <p:spPr bwMode="auto">
            <a:xfrm>
              <a:off x="169699" y="207807"/>
              <a:ext cx="92440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4800">
                  <a:solidFill>
                    <a:srgbClr val="1E699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rPr>
                <a:t>02</a:t>
              </a:r>
              <a:endParaRPr lang="zh-CN" altLang="en-US" sz="4800">
                <a:solidFill>
                  <a:srgbClr val="1E6991"/>
                </a:solidFill>
                <a:latin typeface="华文细黑" panose="02010600040101010101" pitchFamily="2" charset="-122"/>
                <a:ea typeface="华文细黑" panose="02010600040101010101" pitchFamily="2" charset="-122"/>
              </a:endParaRPr>
            </a:p>
          </p:txBody>
        </p:sp>
      </p:grpSp>
      <p:sp>
        <p:nvSpPr>
          <p:cNvPr id="7180" name="文本框 66"/>
          <p:cNvSpPr txBox="1">
            <a:spLocks noChangeArrowheads="1"/>
          </p:cNvSpPr>
          <p:nvPr/>
        </p:nvSpPr>
        <p:spPr bwMode="auto">
          <a:xfrm>
            <a:off x="4976813" y="3844925"/>
            <a:ext cx="22606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600" b="1">
                <a:solidFill>
                  <a:srgbClr val="FFFFFF"/>
                </a:solidFill>
                <a:cs typeface="Arial" panose="020B0604020202020204" pitchFamily="34" charset="0"/>
              </a:rPr>
              <a:t>成果展示</a:t>
            </a: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组合 40"/>
          <p:cNvGrpSpPr>
            <a:grpSpLocks/>
          </p:cNvGrpSpPr>
          <p:nvPr/>
        </p:nvGrpSpPr>
        <p:grpSpPr bwMode="auto">
          <a:xfrm>
            <a:off x="-136525" y="474663"/>
            <a:ext cx="12411075" cy="5784850"/>
            <a:chOff x="0" y="0"/>
            <a:chExt cx="12410868" cy="5784745"/>
          </a:xfrm>
        </p:grpSpPr>
        <p:sp>
          <p:nvSpPr>
            <p:cNvPr id="8210" name="等腰三角形 33"/>
            <p:cNvSpPr>
              <a:spLocks noChangeArrowheads="1"/>
            </p:cNvSpPr>
            <p:nvPr/>
          </p:nvSpPr>
          <p:spPr bwMode="auto">
            <a:xfrm rot="1831200">
              <a:off x="11606019" y="731824"/>
              <a:ext cx="804849" cy="274633"/>
            </a:xfrm>
            <a:prstGeom prst="triangle">
              <a:avLst>
                <a:gd name="adj" fmla="val 65787"/>
              </a:avLst>
            </a:prstGeom>
            <a:solidFill>
              <a:schemeClr val="bg1">
                <a:alpha val="7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11" name="等腰三角形 34"/>
            <p:cNvSpPr>
              <a:spLocks noChangeArrowheads="1"/>
            </p:cNvSpPr>
            <p:nvPr/>
          </p:nvSpPr>
          <p:spPr bwMode="auto">
            <a:xfrm rot="-3362199">
              <a:off x="10656709" y="3382899"/>
              <a:ext cx="306381" cy="163510"/>
            </a:xfrm>
            <a:prstGeom prst="triangle">
              <a:avLst>
                <a:gd name="adj" fmla="val 89630"/>
              </a:avLst>
            </a:prstGeom>
            <a:solidFill>
              <a:schemeClr val="bg1">
                <a:alpha val="7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12" name="等腰三角形 35"/>
            <p:cNvSpPr>
              <a:spLocks noChangeArrowheads="1"/>
            </p:cNvSpPr>
            <p:nvPr/>
          </p:nvSpPr>
          <p:spPr bwMode="auto">
            <a:xfrm rot="-1766089">
              <a:off x="10036008" y="1762093"/>
              <a:ext cx="246059" cy="196846"/>
            </a:xfrm>
            <a:prstGeom prst="triangle">
              <a:avLst>
                <a:gd name="adj" fmla="val 89630"/>
              </a:avLst>
            </a:prstGeom>
            <a:solidFill>
              <a:schemeClr val="bg1">
                <a:alpha val="3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pic>
          <p:nvPicPr>
            <p:cNvPr id="8213" name="图片 3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2380" y="51278"/>
              <a:ext cx="835224" cy="518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14" name="等腰三角形 37"/>
            <p:cNvSpPr>
              <a:spLocks noChangeArrowheads="1"/>
            </p:cNvSpPr>
            <p:nvPr/>
          </p:nvSpPr>
          <p:spPr bwMode="auto">
            <a:xfrm rot="-2751984">
              <a:off x="268282" y="5257703"/>
              <a:ext cx="785799" cy="268284"/>
            </a:xfrm>
            <a:prstGeom prst="triangle">
              <a:avLst>
                <a:gd name="adj" fmla="val 65787"/>
              </a:avLst>
            </a:prstGeom>
            <a:solidFill>
              <a:schemeClr val="bg1">
                <a:alpha val="7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15" name="等腰三角形 38"/>
            <p:cNvSpPr>
              <a:spLocks noChangeArrowheads="1"/>
            </p:cNvSpPr>
            <p:nvPr/>
          </p:nvSpPr>
          <p:spPr bwMode="auto">
            <a:xfrm rot="10359249">
              <a:off x="2101815" y="2806649"/>
              <a:ext cx="339719" cy="446079"/>
            </a:xfrm>
            <a:prstGeom prst="triangle">
              <a:avLst>
                <a:gd name="adj" fmla="val 83981"/>
              </a:avLst>
            </a:prstGeom>
            <a:solidFill>
              <a:schemeClr val="bg1">
                <a:alpha val="3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16" name="等腰三角形 39"/>
            <p:cNvSpPr>
              <a:spLocks noChangeArrowheads="1"/>
            </p:cNvSpPr>
            <p:nvPr/>
          </p:nvSpPr>
          <p:spPr bwMode="auto">
            <a:xfrm rot="1831200">
              <a:off x="0" y="0"/>
              <a:ext cx="584190" cy="200021"/>
            </a:xfrm>
            <a:prstGeom prst="triangle">
              <a:avLst>
                <a:gd name="adj" fmla="val 65787"/>
              </a:avLst>
            </a:prstGeom>
            <a:solidFill>
              <a:schemeClr val="bg1">
                <a:alpha val="7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8195" name="矩形 19"/>
          <p:cNvSpPr>
            <a:spLocks noChangeArrowheads="1"/>
          </p:cNvSpPr>
          <p:nvPr/>
        </p:nvSpPr>
        <p:spPr bwMode="auto">
          <a:xfrm>
            <a:off x="0" y="2066925"/>
            <a:ext cx="12192000" cy="2949575"/>
          </a:xfrm>
          <a:prstGeom prst="rect">
            <a:avLst/>
          </a:prstGeom>
          <a:blipFill dpi="0" rotWithShape="1">
            <a:blip r:embed="rId4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8196" name="矩形 21"/>
          <p:cNvSpPr>
            <a:spLocks noChangeArrowheads="1"/>
          </p:cNvSpPr>
          <p:nvPr/>
        </p:nvSpPr>
        <p:spPr bwMode="auto">
          <a:xfrm>
            <a:off x="0" y="2066925"/>
            <a:ext cx="12192000" cy="2949575"/>
          </a:xfrm>
          <a:prstGeom prst="rect">
            <a:avLst/>
          </a:prstGeom>
          <a:solidFill>
            <a:schemeClr val="bg1">
              <a:alpha val="14902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pic>
        <p:nvPicPr>
          <p:cNvPr id="8197" name="文本框 22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3" y="622300"/>
            <a:ext cx="1779587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文本框 23"/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8" y="1481138"/>
            <a:ext cx="1792287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199" name="直接连接符 25"/>
          <p:cNvCxnSpPr>
            <a:cxnSpLocks noChangeShapeType="1"/>
          </p:cNvCxnSpPr>
          <p:nvPr/>
        </p:nvCxnSpPr>
        <p:spPr bwMode="auto">
          <a:xfrm>
            <a:off x="407988" y="1485900"/>
            <a:ext cx="1473200" cy="0"/>
          </a:xfrm>
          <a:prstGeom prst="line">
            <a:avLst/>
          </a:prstGeom>
          <a:noFill/>
          <a:ln w="6350">
            <a:solidFill>
              <a:schemeClr val="bg1">
                <a:alpha val="5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00" name="直接连接符 30"/>
          <p:cNvCxnSpPr>
            <a:cxnSpLocks noChangeShapeType="1"/>
          </p:cNvCxnSpPr>
          <p:nvPr/>
        </p:nvCxnSpPr>
        <p:spPr bwMode="auto">
          <a:xfrm>
            <a:off x="0" y="2066925"/>
            <a:ext cx="12192000" cy="0"/>
          </a:xfrm>
          <a:prstGeom prst="line">
            <a:avLst/>
          </a:prstGeom>
          <a:noFill/>
          <a:ln w="6350">
            <a:solidFill>
              <a:schemeClr val="bg1">
                <a:alpha val="5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01" name="直接连接符 31"/>
          <p:cNvCxnSpPr>
            <a:cxnSpLocks noChangeShapeType="1"/>
          </p:cNvCxnSpPr>
          <p:nvPr/>
        </p:nvCxnSpPr>
        <p:spPr bwMode="auto">
          <a:xfrm>
            <a:off x="0" y="5016500"/>
            <a:ext cx="12192000" cy="0"/>
          </a:xfrm>
          <a:prstGeom prst="line">
            <a:avLst/>
          </a:prstGeom>
          <a:noFill/>
          <a:ln w="6350">
            <a:solidFill>
              <a:schemeClr val="bg1">
                <a:alpha val="5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6402" name="组合 5"/>
          <p:cNvGrpSpPr>
            <a:grpSpLocks/>
          </p:cNvGrpSpPr>
          <p:nvPr/>
        </p:nvGrpSpPr>
        <p:grpSpPr bwMode="auto">
          <a:xfrm>
            <a:off x="0" y="2414588"/>
            <a:ext cx="12192000" cy="1479550"/>
            <a:chOff x="0" y="0"/>
            <a:chExt cx="12192000" cy="1480457"/>
          </a:xfrm>
        </p:grpSpPr>
        <p:sp>
          <p:nvSpPr>
            <p:cNvPr id="8207" name="弧形 44"/>
            <p:cNvSpPr>
              <a:spLocks/>
            </p:cNvSpPr>
            <p:nvPr/>
          </p:nvSpPr>
          <p:spPr bwMode="auto">
            <a:xfrm>
              <a:off x="5356225" y="0"/>
              <a:ext cx="1479550" cy="1480457"/>
            </a:xfrm>
            <a:custGeom>
              <a:avLst/>
              <a:gdLst>
                <a:gd name="T0" fmla="*/ 0 w 1479550"/>
                <a:gd name="T1" fmla="*/ 740228 h 1480457"/>
                <a:gd name="T2" fmla="*/ 739775 w 1479550"/>
                <a:gd name="T3" fmla="*/ 0 h 1480457"/>
                <a:gd name="T4" fmla="*/ 1479550 w 1479550"/>
                <a:gd name="T5" fmla="*/ 740229 h 1480457"/>
                <a:gd name="T6" fmla="*/ 739775 w 1479550"/>
                <a:gd name="T7" fmla="*/ 740229 h 1480457"/>
                <a:gd name="T8" fmla="*/ 0 w 1479550"/>
                <a:gd name="T9" fmla="*/ 740228 h 1480457"/>
                <a:gd name="T10" fmla="*/ 0 w 1479550"/>
                <a:gd name="T11" fmla="*/ 740228 h 1480457"/>
                <a:gd name="T12" fmla="*/ 739775 w 1479550"/>
                <a:gd name="T13" fmla="*/ 0 h 1480457"/>
                <a:gd name="T14" fmla="*/ 1479550 w 1479550"/>
                <a:gd name="T15" fmla="*/ 740229 h 148045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479550" h="1480457" stroke="0">
                  <a:moveTo>
                    <a:pt x="0" y="740228"/>
                  </a:moveTo>
                  <a:cubicBezTo>
                    <a:pt x="0" y="331411"/>
                    <a:pt x="331209" y="0"/>
                    <a:pt x="739775" y="0"/>
                  </a:cubicBezTo>
                  <a:cubicBezTo>
                    <a:pt x="1148341" y="0"/>
                    <a:pt x="1479550" y="331412"/>
                    <a:pt x="1479550" y="740229"/>
                  </a:cubicBezTo>
                  <a:lnTo>
                    <a:pt x="739775" y="740229"/>
                  </a:lnTo>
                  <a:lnTo>
                    <a:pt x="0" y="740228"/>
                  </a:lnTo>
                  <a:close/>
                </a:path>
                <a:path w="1479550" h="1480457" fill="none">
                  <a:moveTo>
                    <a:pt x="0" y="740228"/>
                  </a:moveTo>
                  <a:cubicBezTo>
                    <a:pt x="0" y="331411"/>
                    <a:pt x="331209" y="0"/>
                    <a:pt x="739775" y="0"/>
                  </a:cubicBezTo>
                  <a:cubicBezTo>
                    <a:pt x="1148341" y="0"/>
                    <a:pt x="1479550" y="331412"/>
                    <a:pt x="1479550" y="740229"/>
                  </a:cubicBezTo>
                </a:path>
              </a:pathLst>
            </a:custGeom>
            <a:noFill/>
            <a:ln w="12700" cap="flat" cmpd="sng">
              <a:solidFill>
                <a:schemeClr val="bg1">
                  <a:alpha val="70195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cxnSp>
          <p:nvCxnSpPr>
            <p:cNvPr id="8208" name="直接连接符 48"/>
            <p:cNvCxnSpPr>
              <a:cxnSpLocks noChangeShapeType="1"/>
            </p:cNvCxnSpPr>
            <p:nvPr/>
          </p:nvCxnSpPr>
          <p:spPr bwMode="auto">
            <a:xfrm>
              <a:off x="0" y="733875"/>
              <a:ext cx="5353050" cy="0"/>
            </a:xfrm>
            <a:prstGeom prst="line">
              <a:avLst/>
            </a:prstGeom>
            <a:noFill/>
            <a:ln w="12700">
              <a:solidFill>
                <a:schemeClr val="bg1">
                  <a:alpha val="70195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09" name="直接连接符 49"/>
            <p:cNvCxnSpPr>
              <a:cxnSpLocks noChangeShapeType="1"/>
            </p:cNvCxnSpPr>
            <p:nvPr/>
          </p:nvCxnSpPr>
          <p:spPr bwMode="auto">
            <a:xfrm>
              <a:off x="6838950" y="733875"/>
              <a:ext cx="5353050" cy="0"/>
            </a:xfrm>
            <a:prstGeom prst="line">
              <a:avLst/>
            </a:prstGeom>
            <a:noFill/>
            <a:ln w="12700">
              <a:solidFill>
                <a:schemeClr val="bg1">
                  <a:alpha val="70195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6406" name="组合 74"/>
          <p:cNvGrpSpPr>
            <a:grpSpLocks/>
          </p:cNvGrpSpPr>
          <p:nvPr/>
        </p:nvGrpSpPr>
        <p:grpSpPr bwMode="auto">
          <a:xfrm>
            <a:off x="5475288" y="2524125"/>
            <a:ext cx="1247775" cy="1249363"/>
            <a:chOff x="0" y="0"/>
            <a:chExt cx="1248318" cy="1248318"/>
          </a:xfrm>
        </p:grpSpPr>
        <p:sp>
          <p:nvSpPr>
            <p:cNvPr id="8205" name="椭圆 57"/>
            <p:cNvSpPr>
              <a:spLocks noChangeArrowheads="1"/>
            </p:cNvSpPr>
            <p:nvPr/>
          </p:nvSpPr>
          <p:spPr bwMode="auto">
            <a:xfrm>
              <a:off x="0" y="0"/>
              <a:ext cx="1248318" cy="1248318"/>
            </a:xfrm>
            <a:prstGeom prst="ellipse">
              <a:avLst/>
            </a:prstGeom>
            <a:solidFill>
              <a:schemeClr val="bg1">
                <a:alpha val="7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6" name="文本框 61"/>
            <p:cNvSpPr txBox="1">
              <a:spLocks noChangeArrowheads="1"/>
            </p:cNvSpPr>
            <p:nvPr/>
          </p:nvSpPr>
          <p:spPr bwMode="auto">
            <a:xfrm>
              <a:off x="169699" y="207807"/>
              <a:ext cx="92440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4800">
                  <a:solidFill>
                    <a:srgbClr val="1E699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rPr>
                <a:t>03</a:t>
              </a:r>
              <a:endParaRPr lang="zh-CN" altLang="en-US" sz="4800">
                <a:solidFill>
                  <a:srgbClr val="1E6991"/>
                </a:solidFill>
                <a:latin typeface="华文细黑" panose="02010600040101010101" pitchFamily="2" charset="-122"/>
                <a:ea typeface="华文细黑" panose="02010600040101010101" pitchFamily="2" charset="-122"/>
              </a:endParaRPr>
            </a:p>
          </p:txBody>
        </p:sp>
      </p:grpSp>
      <p:sp>
        <p:nvSpPr>
          <p:cNvPr id="8204" name="文本框 66"/>
          <p:cNvSpPr txBox="1">
            <a:spLocks noChangeArrowheads="1"/>
          </p:cNvSpPr>
          <p:nvPr/>
        </p:nvSpPr>
        <p:spPr bwMode="auto">
          <a:xfrm>
            <a:off x="4976813" y="3844925"/>
            <a:ext cx="22606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600" b="1">
                <a:solidFill>
                  <a:schemeClr val="bg1"/>
                </a:solidFill>
                <a:cs typeface="Arial" panose="020B0604020202020204" pitchFamily="34" charset="0"/>
              </a:rPr>
              <a:t>功能列表</a:t>
            </a: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4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4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25" y="0"/>
            <a:ext cx="1214755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任意多边形 9"/>
          <p:cNvSpPr>
            <a:spLocks/>
          </p:cNvSpPr>
          <p:nvPr/>
        </p:nvSpPr>
        <p:spPr bwMode="auto">
          <a:xfrm>
            <a:off x="407988" y="163513"/>
            <a:ext cx="619125" cy="630237"/>
          </a:xfrm>
          <a:custGeom>
            <a:avLst/>
            <a:gdLst>
              <a:gd name="T0" fmla="*/ 317716 w 619265"/>
              <a:gd name="T1" fmla="*/ 0 h 630260"/>
              <a:gd name="T2" fmla="*/ 610467 w 619265"/>
              <a:gd name="T3" fmla="*/ 194305 h 630260"/>
              <a:gd name="T4" fmla="*/ 618285 w 619265"/>
              <a:gd name="T5" fmla="*/ 219529 h 630260"/>
              <a:gd name="T6" fmla="*/ 256512 w 619265"/>
              <a:gd name="T7" fmla="*/ 630099 h 630260"/>
              <a:gd name="T8" fmla="*/ 253689 w 619265"/>
              <a:gd name="T9" fmla="*/ 629814 h 630260"/>
              <a:gd name="T10" fmla="*/ 0 w 619265"/>
              <a:gd name="T11" fmla="*/ 318136 h 630260"/>
              <a:gd name="T12" fmla="*/ 317716 w 619265"/>
              <a:gd name="T13" fmla="*/ 0 h 63026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19265" h="630260">
                <a:moveTo>
                  <a:pt x="318220" y="0"/>
                </a:moveTo>
                <a:cubicBezTo>
                  <a:pt x="450031" y="0"/>
                  <a:pt x="563124" y="80141"/>
                  <a:pt x="611433" y="194354"/>
                </a:cubicBezTo>
                <a:lnTo>
                  <a:pt x="619265" y="219585"/>
                </a:lnTo>
                <a:lnTo>
                  <a:pt x="256918" y="630260"/>
                </a:lnTo>
                <a:lnTo>
                  <a:pt x="254088" y="629975"/>
                </a:lnTo>
                <a:cubicBezTo>
                  <a:pt x="109080" y="600302"/>
                  <a:pt x="0" y="472000"/>
                  <a:pt x="0" y="318220"/>
                </a:cubicBezTo>
                <a:cubicBezTo>
                  <a:pt x="0" y="142472"/>
                  <a:pt x="142472" y="0"/>
                  <a:pt x="318220" y="0"/>
                </a:cubicBezTo>
                <a:close/>
              </a:path>
            </a:pathLst>
          </a:custGeom>
          <a:solidFill>
            <a:schemeClr val="bg1">
              <a:alpha val="89803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zh-CN" altLang="en-US"/>
          </a:p>
        </p:txBody>
      </p:sp>
      <p:cxnSp>
        <p:nvCxnSpPr>
          <p:cNvPr id="9220" name="直接连接符 11"/>
          <p:cNvCxnSpPr>
            <a:cxnSpLocks noChangeShapeType="1"/>
          </p:cNvCxnSpPr>
          <p:nvPr/>
        </p:nvCxnSpPr>
        <p:spPr bwMode="auto">
          <a:xfrm flipH="1">
            <a:off x="819150" y="404813"/>
            <a:ext cx="338138" cy="395287"/>
          </a:xfrm>
          <a:prstGeom prst="line">
            <a:avLst/>
          </a:prstGeom>
          <a:noFill/>
          <a:ln w="6350">
            <a:solidFill>
              <a:schemeClr val="bg1">
                <a:alpha val="5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21" name="文本框 12"/>
          <p:cNvSpPr txBox="1">
            <a:spLocks noChangeArrowheads="1"/>
          </p:cNvSpPr>
          <p:nvPr/>
        </p:nvSpPr>
        <p:spPr bwMode="auto">
          <a:xfrm>
            <a:off x="398463" y="247650"/>
            <a:ext cx="590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132F55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01</a:t>
            </a:r>
            <a:endParaRPr lang="zh-CN" altLang="en-US" sz="2400" b="1">
              <a:solidFill>
                <a:srgbClr val="132F55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cxnSp>
        <p:nvCxnSpPr>
          <p:cNvPr id="9222" name="直接连接符 14"/>
          <p:cNvCxnSpPr>
            <a:cxnSpLocks noChangeShapeType="1"/>
          </p:cNvCxnSpPr>
          <p:nvPr/>
        </p:nvCxnSpPr>
        <p:spPr bwMode="auto">
          <a:xfrm>
            <a:off x="398463" y="873125"/>
            <a:ext cx="11385550" cy="0"/>
          </a:xfrm>
          <a:prstGeom prst="line">
            <a:avLst/>
          </a:prstGeom>
          <a:noFill/>
          <a:ln w="6350">
            <a:solidFill>
              <a:schemeClr val="bg1">
                <a:alpha val="5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23" name="文本框 65"/>
          <p:cNvSpPr txBox="1">
            <a:spLocks noChangeArrowheads="1"/>
          </p:cNvSpPr>
          <p:nvPr/>
        </p:nvSpPr>
        <p:spPr bwMode="auto">
          <a:xfrm>
            <a:off x="819150" y="334963"/>
            <a:ext cx="2262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>
                <a:solidFill>
                  <a:schemeClr val="bg1"/>
                </a:solidFill>
                <a:cs typeface="Arial" panose="020B0604020202020204" pitchFamily="34" charset="0"/>
              </a:rPr>
              <a:t>Basic</a:t>
            </a:r>
            <a:endParaRPr lang="zh-CN" altLang="en-US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9224" name="文本框 6"/>
          <p:cNvSpPr txBox="1">
            <a:spLocks noChangeArrowheads="1"/>
          </p:cNvSpPr>
          <p:nvPr/>
        </p:nvSpPr>
        <p:spPr bwMode="auto">
          <a:xfrm>
            <a:off x="519113" y="1108075"/>
            <a:ext cx="8062912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400">
                <a:solidFill>
                  <a:schemeClr val="bg1"/>
                </a:solidFill>
              </a:rPr>
              <a:t>项目框架（类图）</a:t>
            </a:r>
          </a:p>
        </p:txBody>
      </p:sp>
      <p:pic>
        <p:nvPicPr>
          <p:cNvPr id="9225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75" y="1878013"/>
            <a:ext cx="5419725" cy="4646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任意多边形 9"/>
          <p:cNvSpPr>
            <a:spLocks/>
          </p:cNvSpPr>
          <p:nvPr/>
        </p:nvSpPr>
        <p:spPr bwMode="auto">
          <a:xfrm>
            <a:off x="407988" y="163513"/>
            <a:ext cx="619125" cy="630237"/>
          </a:xfrm>
          <a:custGeom>
            <a:avLst/>
            <a:gdLst>
              <a:gd name="T0" fmla="*/ 317716 w 619265"/>
              <a:gd name="T1" fmla="*/ 0 h 630260"/>
              <a:gd name="T2" fmla="*/ 610467 w 619265"/>
              <a:gd name="T3" fmla="*/ 194305 h 630260"/>
              <a:gd name="T4" fmla="*/ 618285 w 619265"/>
              <a:gd name="T5" fmla="*/ 219529 h 630260"/>
              <a:gd name="T6" fmla="*/ 256512 w 619265"/>
              <a:gd name="T7" fmla="*/ 630099 h 630260"/>
              <a:gd name="T8" fmla="*/ 253689 w 619265"/>
              <a:gd name="T9" fmla="*/ 629814 h 630260"/>
              <a:gd name="T10" fmla="*/ 0 w 619265"/>
              <a:gd name="T11" fmla="*/ 318136 h 630260"/>
              <a:gd name="T12" fmla="*/ 317716 w 619265"/>
              <a:gd name="T13" fmla="*/ 0 h 63026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19265" h="630260">
                <a:moveTo>
                  <a:pt x="318220" y="0"/>
                </a:moveTo>
                <a:cubicBezTo>
                  <a:pt x="450031" y="0"/>
                  <a:pt x="563124" y="80141"/>
                  <a:pt x="611433" y="194354"/>
                </a:cubicBezTo>
                <a:lnTo>
                  <a:pt x="619265" y="219585"/>
                </a:lnTo>
                <a:lnTo>
                  <a:pt x="256918" y="630260"/>
                </a:lnTo>
                <a:lnTo>
                  <a:pt x="254088" y="629975"/>
                </a:lnTo>
                <a:cubicBezTo>
                  <a:pt x="109080" y="600302"/>
                  <a:pt x="0" y="472000"/>
                  <a:pt x="0" y="318220"/>
                </a:cubicBezTo>
                <a:cubicBezTo>
                  <a:pt x="0" y="142472"/>
                  <a:pt x="142472" y="0"/>
                  <a:pt x="318220" y="0"/>
                </a:cubicBezTo>
                <a:close/>
              </a:path>
            </a:pathLst>
          </a:custGeom>
          <a:solidFill>
            <a:schemeClr val="bg1">
              <a:alpha val="89803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zh-CN" altLang="en-US"/>
          </a:p>
        </p:txBody>
      </p:sp>
      <p:cxnSp>
        <p:nvCxnSpPr>
          <p:cNvPr id="11267" name="直接连接符 11"/>
          <p:cNvCxnSpPr>
            <a:cxnSpLocks noChangeShapeType="1"/>
          </p:cNvCxnSpPr>
          <p:nvPr/>
        </p:nvCxnSpPr>
        <p:spPr bwMode="auto">
          <a:xfrm flipH="1">
            <a:off x="819150" y="404813"/>
            <a:ext cx="338138" cy="395287"/>
          </a:xfrm>
          <a:prstGeom prst="line">
            <a:avLst/>
          </a:prstGeom>
          <a:noFill/>
          <a:ln w="6350">
            <a:solidFill>
              <a:schemeClr val="bg1">
                <a:alpha val="5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68" name="文本框 12"/>
          <p:cNvSpPr txBox="1">
            <a:spLocks noChangeArrowheads="1"/>
          </p:cNvSpPr>
          <p:nvPr/>
        </p:nvSpPr>
        <p:spPr bwMode="auto">
          <a:xfrm>
            <a:off x="398463" y="247650"/>
            <a:ext cx="590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132F55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01</a:t>
            </a:r>
            <a:endParaRPr lang="zh-CN" altLang="en-US" sz="2400" b="1">
              <a:solidFill>
                <a:srgbClr val="132F55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cxnSp>
        <p:nvCxnSpPr>
          <p:cNvPr id="11269" name="直接连接符 14"/>
          <p:cNvCxnSpPr>
            <a:cxnSpLocks noChangeShapeType="1"/>
          </p:cNvCxnSpPr>
          <p:nvPr/>
        </p:nvCxnSpPr>
        <p:spPr bwMode="auto">
          <a:xfrm>
            <a:off x="398463" y="873125"/>
            <a:ext cx="11385550" cy="0"/>
          </a:xfrm>
          <a:prstGeom prst="line">
            <a:avLst/>
          </a:prstGeom>
          <a:noFill/>
          <a:ln w="6350">
            <a:solidFill>
              <a:schemeClr val="bg1">
                <a:alpha val="5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70" name="任意多边形 55"/>
          <p:cNvSpPr>
            <a:spLocks/>
          </p:cNvSpPr>
          <p:nvPr/>
        </p:nvSpPr>
        <p:spPr bwMode="auto">
          <a:xfrm>
            <a:off x="5741988" y="1485900"/>
            <a:ext cx="320675" cy="320675"/>
          </a:xfrm>
          <a:custGeom>
            <a:avLst/>
            <a:gdLst>
              <a:gd name="T0" fmla="*/ 29351 w 406684"/>
              <a:gd name="T1" fmla="*/ 24203 h 406684"/>
              <a:gd name="T2" fmla="*/ 29351 w 406684"/>
              <a:gd name="T3" fmla="*/ 54966 h 406684"/>
              <a:gd name="T4" fmla="*/ 55796 w 406684"/>
              <a:gd name="T5" fmla="*/ 39584 h 406684"/>
              <a:gd name="T6" fmla="*/ 29351 w 406684"/>
              <a:gd name="T7" fmla="*/ 24203 h 406684"/>
              <a:gd name="T8" fmla="*/ 38523 w 406684"/>
              <a:gd name="T9" fmla="*/ 0 h 406684"/>
              <a:gd name="T10" fmla="*/ 77045 w 406684"/>
              <a:gd name="T11" fmla="*/ 38632 h 406684"/>
              <a:gd name="T12" fmla="*/ 38523 w 406684"/>
              <a:gd name="T13" fmla="*/ 77265 h 406684"/>
              <a:gd name="T14" fmla="*/ 0 w 406684"/>
              <a:gd name="T15" fmla="*/ 38632 h 406684"/>
              <a:gd name="T16" fmla="*/ 38523 w 406684"/>
              <a:gd name="T17" fmla="*/ 0 h 4066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06684" h="406684">
                <a:moveTo>
                  <a:pt x="154927" y="127389"/>
                </a:moveTo>
                <a:lnTo>
                  <a:pt x="154927" y="289314"/>
                </a:lnTo>
                <a:lnTo>
                  <a:pt x="294518" y="208352"/>
                </a:lnTo>
                <a:lnTo>
                  <a:pt x="154927" y="127389"/>
                </a:lnTo>
                <a:close/>
                <a:moveTo>
                  <a:pt x="203342" y="0"/>
                </a:moveTo>
                <a:cubicBezTo>
                  <a:pt x="315645" y="0"/>
                  <a:pt x="406684" y="91039"/>
                  <a:pt x="406684" y="203342"/>
                </a:cubicBezTo>
                <a:cubicBezTo>
                  <a:pt x="406684" y="315645"/>
                  <a:pt x="315645" y="406684"/>
                  <a:pt x="203342" y="406684"/>
                </a:cubicBezTo>
                <a:cubicBezTo>
                  <a:pt x="91039" y="406684"/>
                  <a:pt x="0" y="315645"/>
                  <a:pt x="0" y="203342"/>
                </a:cubicBezTo>
                <a:cubicBezTo>
                  <a:pt x="0" y="91039"/>
                  <a:pt x="91039" y="0"/>
                  <a:pt x="203342" y="0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9268" name="矩形 57"/>
          <p:cNvSpPr>
            <a:spLocks noChangeArrowheads="1"/>
          </p:cNvSpPr>
          <p:nvPr/>
        </p:nvSpPr>
        <p:spPr bwMode="auto">
          <a:xfrm>
            <a:off x="6105525" y="1806575"/>
            <a:ext cx="54721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zh-CN" sz="1400">
                <a:solidFill>
                  <a:schemeClr val="bg1"/>
                </a:solidFill>
              </a:rPr>
              <a:t>在场景中，用户可以通过键盘输入</a:t>
            </a:r>
            <a:r>
              <a:rPr lang="en-US" altLang="zh-CN" sz="1400">
                <a:solidFill>
                  <a:schemeClr val="bg1"/>
                </a:solidFill>
              </a:rPr>
              <a:t>WASD</a:t>
            </a:r>
            <a:r>
              <a:rPr lang="zh-CN" altLang="zh-CN" sz="1400">
                <a:solidFill>
                  <a:schemeClr val="bg1"/>
                </a:solidFill>
              </a:rPr>
              <a:t>控制摄像机的移动，观察整个场景</a:t>
            </a:r>
          </a:p>
          <a:p>
            <a:pPr algn="just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20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72" name="任意多边形 64"/>
          <p:cNvSpPr>
            <a:spLocks/>
          </p:cNvSpPr>
          <p:nvPr/>
        </p:nvSpPr>
        <p:spPr bwMode="auto">
          <a:xfrm>
            <a:off x="5730875" y="2519363"/>
            <a:ext cx="320675" cy="320675"/>
          </a:xfrm>
          <a:custGeom>
            <a:avLst/>
            <a:gdLst>
              <a:gd name="T0" fmla="*/ 29351 w 406684"/>
              <a:gd name="T1" fmla="*/ 24203 h 406684"/>
              <a:gd name="T2" fmla="*/ 29351 w 406684"/>
              <a:gd name="T3" fmla="*/ 54966 h 406684"/>
              <a:gd name="T4" fmla="*/ 55796 w 406684"/>
              <a:gd name="T5" fmla="*/ 39584 h 406684"/>
              <a:gd name="T6" fmla="*/ 29351 w 406684"/>
              <a:gd name="T7" fmla="*/ 24203 h 406684"/>
              <a:gd name="T8" fmla="*/ 38523 w 406684"/>
              <a:gd name="T9" fmla="*/ 0 h 406684"/>
              <a:gd name="T10" fmla="*/ 77045 w 406684"/>
              <a:gd name="T11" fmla="*/ 38632 h 406684"/>
              <a:gd name="T12" fmla="*/ 38523 w 406684"/>
              <a:gd name="T13" fmla="*/ 77265 h 406684"/>
              <a:gd name="T14" fmla="*/ 0 w 406684"/>
              <a:gd name="T15" fmla="*/ 38632 h 406684"/>
              <a:gd name="T16" fmla="*/ 38523 w 406684"/>
              <a:gd name="T17" fmla="*/ 0 h 4066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06684" h="406684">
                <a:moveTo>
                  <a:pt x="154927" y="127389"/>
                </a:moveTo>
                <a:lnTo>
                  <a:pt x="154927" y="289314"/>
                </a:lnTo>
                <a:lnTo>
                  <a:pt x="294518" y="208352"/>
                </a:lnTo>
                <a:lnTo>
                  <a:pt x="154927" y="127389"/>
                </a:lnTo>
                <a:close/>
                <a:moveTo>
                  <a:pt x="203342" y="0"/>
                </a:moveTo>
                <a:cubicBezTo>
                  <a:pt x="315645" y="0"/>
                  <a:pt x="406684" y="91039"/>
                  <a:pt x="406684" y="203342"/>
                </a:cubicBezTo>
                <a:cubicBezTo>
                  <a:pt x="406684" y="315645"/>
                  <a:pt x="315645" y="406684"/>
                  <a:pt x="203342" y="406684"/>
                </a:cubicBezTo>
                <a:cubicBezTo>
                  <a:pt x="91039" y="406684"/>
                  <a:pt x="0" y="315645"/>
                  <a:pt x="0" y="203342"/>
                </a:cubicBezTo>
                <a:cubicBezTo>
                  <a:pt x="0" y="91039"/>
                  <a:pt x="91039" y="0"/>
                  <a:pt x="203342" y="0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1273" name="任意多边形 68"/>
          <p:cNvSpPr>
            <a:spLocks/>
          </p:cNvSpPr>
          <p:nvPr/>
        </p:nvSpPr>
        <p:spPr bwMode="auto">
          <a:xfrm>
            <a:off x="5730875" y="3668713"/>
            <a:ext cx="320675" cy="320675"/>
          </a:xfrm>
          <a:custGeom>
            <a:avLst/>
            <a:gdLst>
              <a:gd name="T0" fmla="*/ 29351 w 406684"/>
              <a:gd name="T1" fmla="*/ 23977 h 406684"/>
              <a:gd name="T2" fmla="*/ 29351 w 406684"/>
              <a:gd name="T3" fmla="*/ 54454 h 406684"/>
              <a:gd name="T4" fmla="*/ 55796 w 406684"/>
              <a:gd name="T5" fmla="*/ 39216 h 406684"/>
              <a:gd name="T6" fmla="*/ 29351 w 406684"/>
              <a:gd name="T7" fmla="*/ 23977 h 406684"/>
              <a:gd name="T8" fmla="*/ 38523 w 406684"/>
              <a:gd name="T9" fmla="*/ 0 h 406684"/>
              <a:gd name="T10" fmla="*/ 77045 w 406684"/>
              <a:gd name="T11" fmla="*/ 38273 h 406684"/>
              <a:gd name="T12" fmla="*/ 38523 w 406684"/>
              <a:gd name="T13" fmla="*/ 76545 h 406684"/>
              <a:gd name="T14" fmla="*/ 0 w 406684"/>
              <a:gd name="T15" fmla="*/ 38273 h 406684"/>
              <a:gd name="T16" fmla="*/ 38523 w 406684"/>
              <a:gd name="T17" fmla="*/ 0 h 4066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06684" h="406684">
                <a:moveTo>
                  <a:pt x="154927" y="127389"/>
                </a:moveTo>
                <a:lnTo>
                  <a:pt x="154927" y="289314"/>
                </a:lnTo>
                <a:lnTo>
                  <a:pt x="294518" y="208352"/>
                </a:lnTo>
                <a:lnTo>
                  <a:pt x="154927" y="127389"/>
                </a:lnTo>
                <a:close/>
                <a:moveTo>
                  <a:pt x="203342" y="0"/>
                </a:moveTo>
                <a:cubicBezTo>
                  <a:pt x="315645" y="0"/>
                  <a:pt x="406684" y="91039"/>
                  <a:pt x="406684" y="203342"/>
                </a:cubicBezTo>
                <a:cubicBezTo>
                  <a:pt x="406684" y="315645"/>
                  <a:pt x="315645" y="406684"/>
                  <a:pt x="203342" y="406684"/>
                </a:cubicBezTo>
                <a:cubicBezTo>
                  <a:pt x="91039" y="406684"/>
                  <a:pt x="0" y="315645"/>
                  <a:pt x="0" y="203342"/>
                </a:cubicBezTo>
                <a:cubicBezTo>
                  <a:pt x="0" y="91039"/>
                  <a:pt x="91039" y="0"/>
                  <a:pt x="203342" y="0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1274" name="任意多边形 72"/>
          <p:cNvSpPr>
            <a:spLocks/>
          </p:cNvSpPr>
          <p:nvPr/>
        </p:nvSpPr>
        <p:spPr bwMode="auto">
          <a:xfrm>
            <a:off x="5730875" y="5764213"/>
            <a:ext cx="320675" cy="320675"/>
          </a:xfrm>
          <a:custGeom>
            <a:avLst/>
            <a:gdLst>
              <a:gd name="T0" fmla="*/ 29351 w 406684"/>
              <a:gd name="T1" fmla="*/ 24203 h 406684"/>
              <a:gd name="T2" fmla="*/ 29351 w 406684"/>
              <a:gd name="T3" fmla="*/ 54966 h 406684"/>
              <a:gd name="T4" fmla="*/ 55796 w 406684"/>
              <a:gd name="T5" fmla="*/ 39584 h 406684"/>
              <a:gd name="T6" fmla="*/ 29351 w 406684"/>
              <a:gd name="T7" fmla="*/ 24203 h 406684"/>
              <a:gd name="T8" fmla="*/ 38523 w 406684"/>
              <a:gd name="T9" fmla="*/ 0 h 406684"/>
              <a:gd name="T10" fmla="*/ 77045 w 406684"/>
              <a:gd name="T11" fmla="*/ 38632 h 406684"/>
              <a:gd name="T12" fmla="*/ 38523 w 406684"/>
              <a:gd name="T13" fmla="*/ 77265 h 406684"/>
              <a:gd name="T14" fmla="*/ 0 w 406684"/>
              <a:gd name="T15" fmla="*/ 38632 h 406684"/>
              <a:gd name="T16" fmla="*/ 38523 w 406684"/>
              <a:gd name="T17" fmla="*/ 0 h 4066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06684" h="406684">
                <a:moveTo>
                  <a:pt x="154927" y="127389"/>
                </a:moveTo>
                <a:lnTo>
                  <a:pt x="154927" y="289314"/>
                </a:lnTo>
                <a:lnTo>
                  <a:pt x="294518" y="208352"/>
                </a:lnTo>
                <a:lnTo>
                  <a:pt x="154927" y="127389"/>
                </a:lnTo>
                <a:close/>
                <a:moveTo>
                  <a:pt x="203342" y="0"/>
                </a:moveTo>
                <a:cubicBezTo>
                  <a:pt x="315645" y="0"/>
                  <a:pt x="406684" y="91039"/>
                  <a:pt x="406684" y="203342"/>
                </a:cubicBezTo>
                <a:cubicBezTo>
                  <a:pt x="406684" y="315645"/>
                  <a:pt x="315645" y="406684"/>
                  <a:pt x="203342" y="406684"/>
                </a:cubicBezTo>
                <a:cubicBezTo>
                  <a:pt x="91039" y="406684"/>
                  <a:pt x="0" y="315645"/>
                  <a:pt x="0" y="203342"/>
                </a:cubicBezTo>
                <a:cubicBezTo>
                  <a:pt x="0" y="91039"/>
                  <a:pt x="91039" y="0"/>
                  <a:pt x="203342" y="0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1275" name="文本框 65"/>
          <p:cNvSpPr txBox="1">
            <a:spLocks noChangeArrowheads="1"/>
          </p:cNvSpPr>
          <p:nvPr/>
        </p:nvSpPr>
        <p:spPr bwMode="auto">
          <a:xfrm>
            <a:off x="819150" y="334963"/>
            <a:ext cx="2262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>
                <a:solidFill>
                  <a:schemeClr val="bg1"/>
                </a:solidFill>
                <a:cs typeface="Arial" panose="020B0604020202020204" pitchFamily="34" charset="0"/>
              </a:rPr>
              <a:t>Basic</a:t>
            </a:r>
            <a:endParaRPr lang="zh-CN" altLang="en-US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059488" y="1446213"/>
            <a:ext cx="208280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zh-CN" b="1" dirty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mera Roaming</a:t>
            </a:r>
            <a:endParaRPr lang="zh-CN" altLang="en-US" b="1" dirty="0">
              <a:solidFill>
                <a:schemeClr val="bg1">
                  <a:lumMod val="8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016625" y="2486025"/>
            <a:ext cx="4121150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zh-CN" b="1" dirty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ple lighting and shading(</a:t>
            </a:r>
            <a:r>
              <a:rPr lang="en-US" altLang="zh-CN" b="1" dirty="0" err="1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ong</a:t>
            </a:r>
            <a:r>
              <a:rPr lang="en-US" altLang="zh-CN" b="1" dirty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zh-CN" altLang="en-US" b="1" dirty="0">
              <a:solidFill>
                <a:schemeClr val="bg1">
                  <a:lumMod val="8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038850" y="3633788"/>
            <a:ext cx="2027238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zh-CN" b="1" dirty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xture mapping</a:t>
            </a:r>
            <a:endParaRPr lang="zh-CN" altLang="en-US" b="1" dirty="0">
              <a:solidFill>
                <a:schemeClr val="bg1">
                  <a:lumMod val="8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080125" y="5772150"/>
            <a:ext cx="342900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zh-CN" b="1" dirty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el import &amp; Mesh viewing</a:t>
            </a:r>
            <a:endParaRPr lang="zh-CN" altLang="en-US" b="1" dirty="0">
              <a:solidFill>
                <a:schemeClr val="bg1">
                  <a:lumMod val="8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1" name="矩形 57"/>
          <p:cNvSpPr>
            <a:spLocks noChangeArrowheads="1"/>
          </p:cNvSpPr>
          <p:nvPr/>
        </p:nvSpPr>
        <p:spPr bwMode="auto">
          <a:xfrm>
            <a:off x="6094413" y="2901950"/>
            <a:ext cx="54721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400">
                <a:solidFill>
                  <a:schemeClr val="bg1"/>
                </a:solidFill>
              </a:rPr>
              <a:t>在所有物体上，根据不同物体的光照材质和光照的不同影响应用了</a:t>
            </a:r>
            <a:r>
              <a:rPr lang="en-US" altLang="zh-CN" sz="1400">
                <a:solidFill>
                  <a:schemeClr val="bg1"/>
                </a:solidFill>
              </a:rPr>
              <a:t>Phong</a:t>
            </a:r>
            <a:r>
              <a:rPr lang="zh-CN" altLang="en-US" sz="1400">
                <a:solidFill>
                  <a:schemeClr val="bg1"/>
                </a:solidFill>
              </a:rPr>
              <a:t> </a:t>
            </a:r>
            <a:r>
              <a:rPr lang="en-US" altLang="zh-CN" sz="1400">
                <a:solidFill>
                  <a:schemeClr val="bg1"/>
                </a:solidFill>
              </a:rPr>
              <a:t>lighting and shading</a:t>
            </a:r>
            <a:endParaRPr lang="zh-CN" altLang="en-US" sz="120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2" name="矩形 57"/>
          <p:cNvSpPr>
            <a:spLocks noChangeArrowheads="1"/>
          </p:cNvSpPr>
          <p:nvPr/>
        </p:nvSpPr>
        <p:spPr bwMode="auto">
          <a:xfrm>
            <a:off x="6094413" y="4054475"/>
            <a:ext cx="5472112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400">
                <a:solidFill>
                  <a:schemeClr val="bg1"/>
                </a:solidFill>
              </a:rPr>
              <a:t>对所有被光照物体使用了贴图</a:t>
            </a:r>
            <a:endParaRPr lang="zh-CN" altLang="en-US" sz="120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3" name="矩形 57"/>
          <p:cNvSpPr>
            <a:spLocks noChangeArrowheads="1"/>
          </p:cNvSpPr>
          <p:nvPr/>
        </p:nvSpPr>
        <p:spPr bwMode="auto">
          <a:xfrm>
            <a:off x="6094413" y="6156325"/>
            <a:ext cx="5472112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400">
                <a:solidFill>
                  <a:schemeClr val="bg1"/>
                </a:solidFill>
              </a:rPr>
              <a:t>导入场景所需的所有模型并调节他们的位置组成我们的场景</a:t>
            </a:r>
            <a:endParaRPr lang="zh-CN" altLang="en-US" sz="120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1283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463" y="3938588"/>
            <a:ext cx="5019675" cy="269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84" name="图片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463" y="1168400"/>
            <a:ext cx="5019675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85" name="任意多边形 72"/>
          <p:cNvSpPr>
            <a:spLocks/>
          </p:cNvSpPr>
          <p:nvPr/>
        </p:nvSpPr>
        <p:spPr bwMode="auto">
          <a:xfrm>
            <a:off x="5734050" y="4702175"/>
            <a:ext cx="320675" cy="320675"/>
          </a:xfrm>
          <a:custGeom>
            <a:avLst/>
            <a:gdLst>
              <a:gd name="T0" fmla="*/ 29351 w 406684"/>
              <a:gd name="T1" fmla="*/ 24203 h 406684"/>
              <a:gd name="T2" fmla="*/ 29351 w 406684"/>
              <a:gd name="T3" fmla="*/ 54966 h 406684"/>
              <a:gd name="T4" fmla="*/ 55796 w 406684"/>
              <a:gd name="T5" fmla="*/ 39584 h 406684"/>
              <a:gd name="T6" fmla="*/ 29351 w 406684"/>
              <a:gd name="T7" fmla="*/ 24203 h 406684"/>
              <a:gd name="T8" fmla="*/ 38523 w 406684"/>
              <a:gd name="T9" fmla="*/ 0 h 406684"/>
              <a:gd name="T10" fmla="*/ 77045 w 406684"/>
              <a:gd name="T11" fmla="*/ 38632 h 406684"/>
              <a:gd name="T12" fmla="*/ 38523 w 406684"/>
              <a:gd name="T13" fmla="*/ 77265 h 406684"/>
              <a:gd name="T14" fmla="*/ 0 w 406684"/>
              <a:gd name="T15" fmla="*/ 38632 h 406684"/>
              <a:gd name="T16" fmla="*/ 38523 w 406684"/>
              <a:gd name="T17" fmla="*/ 0 h 4066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06684" h="406684">
                <a:moveTo>
                  <a:pt x="154927" y="127389"/>
                </a:moveTo>
                <a:lnTo>
                  <a:pt x="154927" y="289314"/>
                </a:lnTo>
                <a:lnTo>
                  <a:pt x="294518" y="208352"/>
                </a:lnTo>
                <a:lnTo>
                  <a:pt x="154927" y="127389"/>
                </a:lnTo>
                <a:close/>
                <a:moveTo>
                  <a:pt x="203342" y="0"/>
                </a:moveTo>
                <a:cubicBezTo>
                  <a:pt x="315645" y="0"/>
                  <a:pt x="406684" y="91039"/>
                  <a:pt x="406684" y="203342"/>
                </a:cubicBezTo>
                <a:cubicBezTo>
                  <a:pt x="406684" y="315645"/>
                  <a:pt x="315645" y="406684"/>
                  <a:pt x="203342" y="406684"/>
                </a:cubicBezTo>
                <a:cubicBezTo>
                  <a:pt x="91039" y="406684"/>
                  <a:pt x="0" y="315645"/>
                  <a:pt x="0" y="203342"/>
                </a:cubicBezTo>
                <a:cubicBezTo>
                  <a:pt x="0" y="91039"/>
                  <a:pt x="91039" y="0"/>
                  <a:pt x="203342" y="0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77" name="矩形 76"/>
          <p:cNvSpPr/>
          <p:nvPr/>
        </p:nvSpPr>
        <p:spPr>
          <a:xfrm>
            <a:off x="6038850" y="4667250"/>
            <a:ext cx="2082800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zh-CN" b="1" dirty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hadow Mapping</a:t>
            </a:r>
            <a:endParaRPr lang="zh-CN" altLang="en-US" b="1" dirty="0">
              <a:solidFill>
                <a:schemeClr val="bg1">
                  <a:lumMod val="8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8" name="矩形 57"/>
          <p:cNvSpPr>
            <a:spLocks noChangeArrowheads="1"/>
          </p:cNvSpPr>
          <p:nvPr/>
        </p:nvSpPr>
        <p:spPr bwMode="auto">
          <a:xfrm>
            <a:off x="6097588" y="5092700"/>
            <a:ext cx="54721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400">
                <a:solidFill>
                  <a:schemeClr val="bg1"/>
                </a:solidFill>
              </a:rPr>
              <a:t>为所有被光照物体加上了阴影</a:t>
            </a:r>
            <a:endParaRPr lang="zh-CN" altLang="en-US" sz="120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9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68" grpId="0" autoUpdateAnimBg="0"/>
      <p:bldP spid="71" grpId="0" autoUpdateAnimBg="0"/>
      <p:bldP spid="72" grpId="0" autoUpdateAnimBg="0"/>
      <p:bldP spid="73" grpId="0" autoUpdateAnimBg="0"/>
      <p:bldP spid="7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任意多边形 9"/>
          <p:cNvSpPr>
            <a:spLocks/>
          </p:cNvSpPr>
          <p:nvPr/>
        </p:nvSpPr>
        <p:spPr bwMode="auto">
          <a:xfrm>
            <a:off x="407988" y="163513"/>
            <a:ext cx="619125" cy="630237"/>
          </a:xfrm>
          <a:custGeom>
            <a:avLst/>
            <a:gdLst>
              <a:gd name="T0" fmla="*/ 317716 w 619265"/>
              <a:gd name="T1" fmla="*/ 0 h 630260"/>
              <a:gd name="T2" fmla="*/ 610467 w 619265"/>
              <a:gd name="T3" fmla="*/ 194305 h 630260"/>
              <a:gd name="T4" fmla="*/ 618285 w 619265"/>
              <a:gd name="T5" fmla="*/ 219529 h 630260"/>
              <a:gd name="T6" fmla="*/ 256512 w 619265"/>
              <a:gd name="T7" fmla="*/ 630099 h 630260"/>
              <a:gd name="T8" fmla="*/ 253689 w 619265"/>
              <a:gd name="T9" fmla="*/ 629814 h 630260"/>
              <a:gd name="T10" fmla="*/ 0 w 619265"/>
              <a:gd name="T11" fmla="*/ 318136 h 630260"/>
              <a:gd name="T12" fmla="*/ 317716 w 619265"/>
              <a:gd name="T13" fmla="*/ 0 h 63026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19265" h="630260">
                <a:moveTo>
                  <a:pt x="318220" y="0"/>
                </a:moveTo>
                <a:cubicBezTo>
                  <a:pt x="450031" y="0"/>
                  <a:pt x="563124" y="80141"/>
                  <a:pt x="611433" y="194354"/>
                </a:cubicBezTo>
                <a:lnTo>
                  <a:pt x="619265" y="219585"/>
                </a:lnTo>
                <a:lnTo>
                  <a:pt x="256918" y="630260"/>
                </a:lnTo>
                <a:lnTo>
                  <a:pt x="254088" y="629975"/>
                </a:lnTo>
                <a:cubicBezTo>
                  <a:pt x="109080" y="600302"/>
                  <a:pt x="0" y="472000"/>
                  <a:pt x="0" y="318220"/>
                </a:cubicBezTo>
                <a:cubicBezTo>
                  <a:pt x="0" y="142472"/>
                  <a:pt x="142472" y="0"/>
                  <a:pt x="318220" y="0"/>
                </a:cubicBezTo>
                <a:close/>
              </a:path>
            </a:pathLst>
          </a:custGeom>
          <a:solidFill>
            <a:schemeClr val="bg1">
              <a:alpha val="89803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zh-CN" altLang="en-US"/>
          </a:p>
        </p:txBody>
      </p:sp>
      <p:cxnSp>
        <p:nvCxnSpPr>
          <p:cNvPr id="13315" name="直接连接符 11"/>
          <p:cNvCxnSpPr>
            <a:cxnSpLocks noChangeShapeType="1"/>
          </p:cNvCxnSpPr>
          <p:nvPr/>
        </p:nvCxnSpPr>
        <p:spPr bwMode="auto">
          <a:xfrm flipH="1">
            <a:off x="819150" y="404813"/>
            <a:ext cx="338138" cy="395287"/>
          </a:xfrm>
          <a:prstGeom prst="line">
            <a:avLst/>
          </a:prstGeom>
          <a:noFill/>
          <a:ln w="6350">
            <a:solidFill>
              <a:schemeClr val="bg1">
                <a:alpha val="5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16" name="直接连接符 14"/>
          <p:cNvCxnSpPr>
            <a:cxnSpLocks noChangeShapeType="1"/>
          </p:cNvCxnSpPr>
          <p:nvPr/>
        </p:nvCxnSpPr>
        <p:spPr bwMode="auto">
          <a:xfrm>
            <a:off x="398463" y="873125"/>
            <a:ext cx="11385550" cy="0"/>
          </a:xfrm>
          <a:prstGeom prst="line">
            <a:avLst/>
          </a:prstGeom>
          <a:noFill/>
          <a:ln w="6350">
            <a:solidFill>
              <a:schemeClr val="bg1">
                <a:alpha val="50195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17" name="任意多边形 55"/>
          <p:cNvSpPr>
            <a:spLocks/>
          </p:cNvSpPr>
          <p:nvPr/>
        </p:nvSpPr>
        <p:spPr bwMode="auto">
          <a:xfrm>
            <a:off x="5761038" y="1144588"/>
            <a:ext cx="320675" cy="320675"/>
          </a:xfrm>
          <a:custGeom>
            <a:avLst/>
            <a:gdLst>
              <a:gd name="T0" fmla="*/ 29351 w 406684"/>
              <a:gd name="T1" fmla="*/ 24203 h 406684"/>
              <a:gd name="T2" fmla="*/ 29351 w 406684"/>
              <a:gd name="T3" fmla="*/ 54966 h 406684"/>
              <a:gd name="T4" fmla="*/ 55796 w 406684"/>
              <a:gd name="T5" fmla="*/ 39584 h 406684"/>
              <a:gd name="T6" fmla="*/ 29351 w 406684"/>
              <a:gd name="T7" fmla="*/ 24203 h 406684"/>
              <a:gd name="T8" fmla="*/ 38523 w 406684"/>
              <a:gd name="T9" fmla="*/ 0 h 406684"/>
              <a:gd name="T10" fmla="*/ 77045 w 406684"/>
              <a:gd name="T11" fmla="*/ 38632 h 406684"/>
              <a:gd name="T12" fmla="*/ 38523 w 406684"/>
              <a:gd name="T13" fmla="*/ 77265 h 406684"/>
              <a:gd name="T14" fmla="*/ 0 w 406684"/>
              <a:gd name="T15" fmla="*/ 38632 h 406684"/>
              <a:gd name="T16" fmla="*/ 38523 w 406684"/>
              <a:gd name="T17" fmla="*/ 0 h 4066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06684" h="406684">
                <a:moveTo>
                  <a:pt x="154927" y="127389"/>
                </a:moveTo>
                <a:lnTo>
                  <a:pt x="154927" y="289314"/>
                </a:lnTo>
                <a:lnTo>
                  <a:pt x="294518" y="208352"/>
                </a:lnTo>
                <a:lnTo>
                  <a:pt x="154927" y="127389"/>
                </a:lnTo>
                <a:close/>
                <a:moveTo>
                  <a:pt x="203342" y="0"/>
                </a:moveTo>
                <a:cubicBezTo>
                  <a:pt x="315645" y="0"/>
                  <a:pt x="406684" y="91039"/>
                  <a:pt x="406684" y="203342"/>
                </a:cubicBezTo>
                <a:cubicBezTo>
                  <a:pt x="406684" y="315645"/>
                  <a:pt x="315645" y="406684"/>
                  <a:pt x="203342" y="406684"/>
                </a:cubicBezTo>
                <a:cubicBezTo>
                  <a:pt x="91039" y="406684"/>
                  <a:pt x="0" y="315645"/>
                  <a:pt x="0" y="203342"/>
                </a:cubicBezTo>
                <a:cubicBezTo>
                  <a:pt x="0" y="91039"/>
                  <a:pt x="91039" y="0"/>
                  <a:pt x="203342" y="0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9268" name="矩形 57"/>
          <p:cNvSpPr>
            <a:spLocks noChangeArrowheads="1"/>
          </p:cNvSpPr>
          <p:nvPr/>
        </p:nvSpPr>
        <p:spPr bwMode="auto">
          <a:xfrm>
            <a:off x="6124575" y="1465263"/>
            <a:ext cx="54721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400">
                <a:solidFill>
                  <a:schemeClr val="bg1"/>
                </a:solidFill>
              </a:rPr>
              <a:t>场景中含有白天和黑夜的天空盒，随着时间交替变换</a:t>
            </a:r>
            <a:endParaRPr lang="zh-CN" altLang="en-US" sz="120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19" name="任意多边形 64"/>
          <p:cNvSpPr>
            <a:spLocks/>
          </p:cNvSpPr>
          <p:nvPr/>
        </p:nvSpPr>
        <p:spPr bwMode="auto">
          <a:xfrm>
            <a:off x="5786438" y="1962150"/>
            <a:ext cx="320675" cy="320675"/>
          </a:xfrm>
          <a:custGeom>
            <a:avLst/>
            <a:gdLst>
              <a:gd name="T0" fmla="*/ 29351 w 406684"/>
              <a:gd name="T1" fmla="*/ 24203 h 406684"/>
              <a:gd name="T2" fmla="*/ 29351 w 406684"/>
              <a:gd name="T3" fmla="*/ 54966 h 406684"/>
              <a:gd name="T4" fmla="*/ 55796 w 406684"/>
              <a:gd name="T5" fmla="*/ 39584 h 406684"/>
              <a:gd name="T6" fmla="*/ 29351 w 406684"/>
              <a:gd name="T7" fmla="*/ 24203 h 406684"/>
              <a:gd name="T8" fmla="*/ 38523 w 406684"/>
              <a:gd name="T9" fmla="*/ 0 h 406684"/>
              <a:gd name="T10" fmla="*/ 77045 w 406684"/>
              <a:gd name="T11" fmla="*/ 38632 h 406684"/>
              <a:gd name="T12" fmla="*/ 38523 w 406684"/>
              <a:gd name="T13" fmla="*/ 77265 h 406684"/>
              <a:gd name="T14" fmla="*/ 0 w 406684"/>
              <a:gd name="T15" fmla="*/ 38632 h 406684"/>
              <a:gd name="T16" fmla="*/ 38523 w 406684"/>
              <a:gd name="T17" fmla="*/ 0 h 4066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06684" h="406684">
                <a:moveTo>
                  <a:pt x="154927" y="127389"/>
                </a:moveTo>
                <a:lnTo>
                  <a:pt x="154927" y="289314"/>
                </a:lnTo>
                <a:lnTo>
                  <a:pt x="294518" y="208352"/>
                </a:lnTo>
                <a:lnTo>
                  <a:pt x="154927" y="127389"/>
                </a:lnTo>
                <a:close/>
                <a:moveTo>
                  <a:pt x="203342" y="0"/>
                </a:moveTo>
                <a:cubicBezTo>
                  <a:pt x="315645" y="0"/>
                  <a:pt x="406684" y="91039"/>
                  <a:pt x="406684" y="203342"/>
                </a:cubicBezTo>
                <a:cubicBezTo>
                  <a:pt x="406684" y="315645"/>
                  <a:pt x="315645" y="406684"/>
                  <a:pt x="203342" y="406684"/>
                </a:cubicBezTo>
                <a:cubicBezTo>
                  <a:pt x="91039" y="406684"/>
                  <a:pt x="0" y="315645"/>
                  <a:pt x="0" y="203342"/>
                </a:cubicBezTo>
                <a:cubicBezTo>
                  <a:pt x="0" y="91039"/>
                  <a:pt x="91039" y="0"/>
                  <a:pt x="203342" y="0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3320" name="任意多边形 68"/>
          <p:cNvSpPr>
            <a:spLocks/>
          </p:cNvSpPr>
          <p:nvPr/>
        </p:nvSpPr>
        <p:spPr bwMode="auto">
          <a:xfrm>
            <a:off x="5783263" y="2733675"/>
            <a:ext cx="320675" cy="320675"/>
          </a:xfrm>
          <a:custGeom>
            <a:avLst/>
            <a:gdLst>
              <a:gd name="T0" fmla="*/ 29351 w 406684"/>
              <a:gd name="T1" fmla="*/ 23977 h 406684"/>
              <a:gd name="T2" fmla="*/ 29351 w 406684"/>
              <a:gd name="T3" fmla="*/ 54454 h 406684"/>
              <a:gd name="T4" fmla="*/ 55796 w 406684"/>
              <a:gd name="T5" fmla="*/ 39216 h 406684"/>
              <a:gd name="T6" fmla="*/ 29351 w 406684"/>
              <a:gd name="T7" fmla="*/ 23977 h 406684"/>
              <a:gd name="T8" fmla="*/ 38523 w 406684"/>
              <a:gd name="T9" fmla="*/ 0 h 406684"/>
              <a:gd name="T10" fmla="*/ 77045 w 406684"/>
              <a:gd name="T11" fmla="*/ 38273 h 406684"/>
              <a:gd name="T12" fmla="*/ 38523 w 406684"/>
              <a:gd name="T13" fmla="*/ 76545 h 406684"/>
              <a:gd name="T14" fmla="*/ 0 w 406684"/>
              <a:gd name="T15" fmla="*/ 38273 h 406684"/>
              <a:gd name="T16" fmla="*/ 38523 w 406684"/>
              <a:gd name="T17" fmla="*/ 0 h 4066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06684" h="406684">
                <a:moveTo>
                  <a:pt x="154927" y="127389"/>
                </a:moveTo>
                <a:lnTo>
                  <a:pt x="154927" y="289314"/>
                </a:lnTo>
                <a:lnTo>
                  <a:pt x="294518" y="208352"/>
                </a:lnTo>
                <a:lnTo>
                  <a:pt x="154927" y="127389"/>
                </a:lnTo>
                <a:close/>
                <a:moveTo>
                  <a:pt x="203342" y="0"/>
                </a:moveTo>
                <a:cubicBezTo>
                  <a:pt x="315645" y="0"/>
                  <a:pt x="406684" y="91039"/>
                  <a:pt x="406684" y="203342"/>
                </a:cubicBezTo>
                <a:cubicBezTo>
                  <a:pt x="406684" y="315645"/>
                  <a:pt x="315645" y="406684"/>
                  <a:pt x="203342" y="406684"/>
                </a:cubicBezTo>
                <a:cubicBezTo>
                  <a:pt x="91039" y="406684"/>
                  <a:pt x="0" y="315645"/>
                  <a:pt x="0" y="203342"/>
                </a:cubicBezTo>
                <a:cubicBezTo>
                  <a:pt x="0" y="91039"/>
                  <a:pt x="91039" y="0"/>
                  <a:pt x="203342" y="0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3321" name="任意多边形 72"/>
          <p:cNvSpPr>
            <a:spLocks/>
          </p:cNvSpPr>
          <p:nvPr/>
        </p:nvSpPr>
        <p:spPr bwMode="auto">
          <a:xfrm>
            <a:off x="5770563" y="4597400"/>
            <a:ext cx="320675" cy="320675"/>
          </a:xfrm>
          <a:custGeom>
            <a:avLst/>
            <a:gdLst>
              <a:gd name="T0" fmla="*/ 29351 w 406684"/>
              <a:gd name="T1" fmla="*/ 24203 h 406684"/>
              <a:gd name="T2" fmla="*/ 29351 w 406684"/>
              <a:gd name="T3" fmla="*/ 54966 h 406684"/>
              <a:gd name="T4" fmla="*/ 55796 w 406684"/>
              <a:gd name="T5" fmla="*/ 39584 h 406684"/>
              <a:gd name="T6" fmla="*/ 29351 w 406684"/>
              <a:gd name="T7" fmla="*/ 24203 h 406684"/>
              <a:gd name="T8" fmla="*/ 38523 w 406684"/>
              <a:gd name="T9" fmla="*/ 0 h 406684"/>
              <a:gd name="T10" fmla="*/ 77045 w 406684"/>
              <a:gd name="T11" fmla="*/ 38632 h 406684"/>
              <a:gd name="T12" fmla="*/ 38523 w 406684"/>
              <a:gd name="T13" fmla="*/ 77265 h 406684"/>
              <a:gd name="T14" fmla="*/ 0 w 406684"/>
              <a:gd name="T15" fmla="*/ 38632 h 406684"/>
              <a:gd name="T16" fmla="*/ 38523 w 406684"/>
              <a:gd name="T17" fmla="*/ 0 h 4066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06684" h="406684">
                <a:moveTo>
                  <a:pt x="154927" y="127389"/>
                </a:moveTo>
                <a:lnTo>
                  <a:pt x="154927" y="289314"/>
                </a:lnTo>
                <a:lnTo>
                  <a:pt x="294518" y="208352"/>
                </a:lnTo>
                <a:lnTo>
                  <a:pt x="154927" y="127389"/>
                </a:lnTo>
                <a:close/>
                <a:moveTo>
                  <a:pt x="203342" y="0"/>
                </a:moveTo>
                <a:cubicBezTo>
                  <a:pt x="315645" y="0"/>
                  <a:pt x="406684" y="91039"/>
                  <a:pt x="406684" y="203342"/>
                </a:cubicBezTo>
                <a:cubicBezTo>
                  <a:pt x="406684" y="315645"/>
                  <a:pt x="315645" y="406684"/>
                  <a:pt x="203342" y="406684"/>
                </a:cubicBezTo>
                <a:cubicBezTo>
                  <a:pt x="91039" y="406684"/>
                  <a:pt x="0" y="315645"/>
                  <a:pt x="0" y="203342"/>
                </a:cubicBezTo>
                <a:cubicBezTo>
                  <a:pt x="0" y="91039"/>
                  <a:pt x="91039" y="0"/>
                  <a:pt x="203342" y="0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3322" name="文本框 65"/>
          <p:cNvSpPr txBox="1">
            <a:spLocks noChangeArrowheads="1"/>
          </p:cNvSpPr>
          <p:nvPr/>
        </p:nvSpPr>
        <p:spPr bwMode="auto">
          <a:xfrm>
            <a:off x="819150" y="334963"/>
            <a:ext cx="2262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>
                <a:solidFill>
                  <a:schemeClr val="bg1"/>
                </a:solidFill>
                <a:cs typeface="Arial" panose="020B0604020202020204" pitchFamily="34" charset="0"/>
              </a:rPr>
              <a:t>Bonus</a:t>
            </a:r>
            <a:endParaRPr lang="zh-CN" altLang="en-US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094413" y="1104900"/>
            <a:ext cx="109537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zh-CN" b="1" dirty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ky Box</a:t>
            </a:r>
            <a:endParaRPr lang="zh-CN" altLang="en-US" b="1" dirty="0">
              <a:solidFill>
                <a:schemeClr val="bg1">
                  <a:lumMod val="8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107113" y="1928813"/>
            <a:ext cx="1527175" cy="369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zh-CN" b="1" dirty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play Text</a:t>
            </a:r>
            <a:endParaRPr lang="zh-CN" altLang="en-US" b="1" dirty="0">
              <a:solidFill>
                <a:schemeClr val="bg1">
                  <a:lumMod val="8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081713" y="2698750"/>
            <a:ext cx="213360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zh-CN" b="1" dirty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lex Lighting</a:t>
            </a:r>
            <a:endParaRPr lang="zh-CN" altLang="en-US" b="1" dirty="0">
              <a:solidFill>
                <a:schemeClr val="bg1">
                  <a:lumMod val="8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176963" y="4552950"/>
            <a:ext cx="2711450" cy="369888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 dirty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ti-Aliasing</a:t>
            </a:r>
            <a:r>
              <a:rPr lang="zh-CN" altLang="en-US" b="1" dirty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（</a:t>
            </a:r>
            <a:r>
              <a:rPr lang="en-US" altLang="zh-CN" b="1" dirty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SAA</a:t>
            </a:r>
            <a:r>
              <a:rPr lang="zh-CN" altLang="en-US" b="1" dirty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）</a:t>
            </a:r>
          </a:p>
        </p:txBody>
      </p:sp>
      <p:sp>
        <p:nvSpPr>
          <p:cNvPr id="71" name="矩形 57"/>
          <p:cNvSpPr>
            <a:spLocks noChangeArrowheads="1"/>
          </p:cNvSpPr>
          <p:nvPr/>
        </p:nvSpPr>
        <p:spPr bwMode="auto">
          <a:xfrm>
            <a:off x="6149975" y="2344738"/>
            <a:ext cx="54721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400">
                <a:solidFill>
                  <a:schemeClr val="bg1"/>
                </a:solidFill>
              </a:rPr>
              <a:t>场景中有一只青蛙，找到它会显示文字与你交互</a:t>
            </a:r>
            <a:endParaRPr lang="zh-CN" altLang="en-US" sz="120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2" name="矩形 57"/>
          <p:cNvSpPr>
            <a:spLocks noChangeArrowheads="1"/>
          </p:cNvSpPr>
          <p:nvPr/>
        </p:nvSpPr>
        <p:spPr bwMode="auto">
          <a:xfrm>
            <a:off x="6146800" y="3119438"/>
            <a:ext cx="54721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400">
                <a:solidFill>
                  <a:schemeClr val="bg1"/>
                </a:solidFill>
              </a:rPr>
              <a:t>从光的位置和光强等等上实现了白天黑夜的昼夜变化，实现了</a:t>
            </a:r>
            <a:r>
              <a:rPr lang="en-US" altLang="zh-CN" sz="1400">
                <a:solidFill>
                  <a:schemeClr val="bg1"/>
                </a:solidFill>
              </a:rPr>
              <a:t>Gamma</a:t>
            </a:r>
            <a:r>
              <a:rPr lang="zh-CN" altLang="en-US" sz="1400">
                <a:solidFill>
                  <a:schemeClr val="bg1"/>
                </a:solidFill>
              </a:rPr>
              <a:t>矫正以及</a:t>
            </a:r>
            <a:r>
              <a:rPr lang="en-US" altLang="zh-CN" sz="1400">
                <a:solidFill>
                  <a:schemeClr val="bg1"/>
                </a:solidFill>
              </a:rPr>
              <a:t>HDR</a:t>
            </a:r>
            <a:endParaRPr lang="zh-CN" altLang="en-US" sz="120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3" name="矩形 57"/>
          <p:cNvSpPr>
            <a:spLocks noChangeArrowheads="1"/>
          </p:cNvSpPr>
          <p:nvPr/>
        </p:nvSpPr>
        <p:spPr bwMode="auto">
          <a:xfrm>
            <a:off x="6134100" y="4989513"/>
            <a:ext cx="5472113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400">
                <a:solidFill>
                  <a:schemeClr val="bg1"/>
                </a:solidFill>
              </a:rPr>
              <a:t>消除所有物体的锯齿效应</a:t>
            </a:r>
            <a:endParaRPr lang="zh-CN" altLang="en-US" sz="120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3330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300" y="1050925"/>
            <a:ext cx="4487863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31" name="任意多边形 72"/>
          <p:cNvSpPr>
            <a:spLocks/>
          </p:cNvSpPr>
          <p:nvPr/>
        </p:nvSpPr>
        <p:spPr bwMode="auto">
          <a:xfrm>
            <a:off x="5813425" y="3698875"/>
            <a:ext cx="320675" cy="320675"/>
          </a:xfrm>
          <a:custGeom>
            <a:avLst/>
            <a:gdLst>
              <a:gd name="T0" fmla="*/ 29351 w 406684"/>
              <a:gd name="T1" fmla="*/ 24203 h 406684"/>
              <a:gd name="T2" fmla="*/ 29351 w 406684"/>
              <a:gd name="T3" fmla="*/ 54966 h 406684"/>
              <a:gd name="T4" fmla="*/ 55796 w 406684"/>
              <a:gd name="T5" fmla="*/ 39584 h 406684"/>
              <a:gd name="T6" fmla="*/ 29351 w 406684"/>
              <a:gd name="T7" fmla="*/ 24203 h 406684"/>
              <a:gd name="T8" fmla="*/ 38523 w 406684"/>
              <a:gd name="T9" fmla="*/ 0 h 406684"/>
              <a:gd name="T10" fmla="*/ 77045 w 406684"/>
              <a:gd name="T11" fmla="*/ 38632 h 406684"/>
              <a:gd name="T12" fmla="*/ 38523 w 406684"/>
              <a:gd name="T13" fmla="*/ 77265 h 406684"/>
              <a:gd name="T14" fmla="*/ 0 w 406684"/>
              <a:gd name="T15" fmla="*/ 38632 h 406684"/>
              <a:gd name="T16" fmla="*/ 38523 w 406684"/>
              <a:gd name="T17" fmla="*/ 0 h 4066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06684" h="406684">
                <a:moveTo>
                  <a:pt x="154927" y="127389"/>
                </a:moveTo>
                <a:lnTo>
                  <a:pt x="154927" y="289314"/>
                </a:lnTo>
                <a:lnTo>
                  <a:pt x="294518" y="208352"/>
                </a:lnTo>
                <a:lnTo>
                  <a:pt x="154927" y="127389"/>
                </a:lnTo>
                <a:close/>
                <a:moveTo>
                  <a:pt x="203342" y="0"/>
                </a:moveTo>
                <a:cubicBezTo>
                  <a:pt x="315645" y="0"/>
                  <a:pt x="406684" y="91039"/>
                  <a:pt x="406684" y="203342"/>
                </a:cubicBezTo>
                <a:cubicBezTo>
                  <a:pt x="406684" y="315645"/>
                  <a:pt x="315645" y="406684"/>
                  <a:pt x="203342" y="406684"/>
                </a:cubicBezTo>
                <a:cubicBezTo>
                  <a:pt x="91039" y="406684"/>
                  <a:pt x="0" y="315645"/>
                  <a:pt x="0" y="203342"/>
                </a:cubicBezTo>
                <a:cubicBezTo>
                  <a:pt x="0" y="91039"/>
                  <a:pt x="91039" y="0"/>
                  <a:pt x="203342" y="0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77" name="矩形 76"/>
          <p:cNvSpPr/>
          <p:nvPr/>
        </p:nvSpPr>
        <p:spPr>
          <a:xfrm>
            <a:off x="6124575" y="3663950"/>
            <a:ext cx="4494213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zh-CN" b="1" dirty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avity System and Collision Detection</a:t>
            </a:r>
            <a:endParaRPr lang="zh-CN" altLang="en-US" b="1" dirty="0">
              <a:solidFill>
                <a:schemeClr val="bg1">
                  <a:lumMod val="8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8" name="矩形 57"/>
          <p:cNvSpPr>
            <a:spLocks noChangeArrowheads="1"/>
          </p:cNvSpPr>
          <p:nvPr/>
        </p:nvSpPr>
        <p:spPr bwMode="auto">
          <a:xfrm>
            <a:off x="6176963" y="4089400"/>
            <a:ext cx="54721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400">
                <a:solidFill>
                  <a:schemeClr val="bg1"/>
                </a:solidFill>
              </a:rPr>
              <a:t>实现了重力系统和物体的碰撞检测，玩家通过摄像机移动可以发现会跟物体产生碰撞，同时玩家可以使用空格跳跃</a:t>
            </a:r>
            <a:endParaRPr lang="zh-CN" altLang="en-US" sz="120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34" name="文本框 12"/>
          <p:cNvSpPr txBox="1">
            <a:spLocks noChangeArrowheads="1"/>
          </p:cNvSpPr>
          <p:nvPr/>
        </p:nvSpPr>
        <p:spPr bwMode="auto">
          <a:xfrm>
            <a:off x="368300" y="247650"/>
            <a:ext cx="5889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132F55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02</a:t>
            </a:r>
            <a:endParaRPr lang="zh-CN" altLang="en-US" sz="2400" b="1">
              <a:solidFill>
                <a:srgbClr val="132F55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3335" name="任意多边形 72"/>
          <p:cNvSpPr>
            <a:spLocks/>
          </p:cNvSpPr>
          <p:nvPr/>
        </p:nvSpPr>
        <p:spPr bwMode="auto">
          <a:xfrm>
            <a:off x="5770563" y="5322888"/>
            <a:ext cx="320675" cy="320675"/>
          </a:xfrm>
          <a:custGeom>
            <a:avLst/>
            <a:gdLst>
              <a:gd name="T0" fmla="*/ 29351 w 406684"/>
              <a:gd name="T1" fmla="*/ 24203 h 406684"/>
              <a:gd name="T2" fmla="*/ 29351 w 406684"/>
              <a:gd name="T3" fmla="*/ 54966 h 406684"/>
              <a:gd name="T4" fmla="*/ 55796 w 406684"/>
              <a:gd name="T5" fmla="*/ 39584 h 406684"/>
              <a:gd name="T6" fmla="*/ 29351 w 406684"/>
              <a:gd name="T7" fmla="*/ 24203 h 406684"/>
              <a:gd name="T8" fmla="*/ 38523 w 406684"/>
              <a:gd name="T9" fmla="*/ 0 h 406684"/>
              <a:gd name="T10" fmla="*/ 77045 w 406684"/>
              <a:gd name="T11" fmla="*/ 38632 h 406684"/>
              <a:gd name="T12" fmla="*/ 38523 w 406684"/>
              <a:gd name="T13" fmla="*/ 77265 h 406684"/>
              <a:gd name="T14" fmla="*/ 0 w 406684"/>
              <a:gd name="T15" fmla="*/ 38632 h 406684"/>
              <a:gd name="T16" fmla="*/ 38523 w 406684"/>
              <a:gd name="T17" fmla="*/ 0 h 4066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06684" h="406684">
                <a:moveTo>
                  <a:pt x="154927" y="127389"/>
                </a:moveTo>
                <a:lnTo>
                  <a:pt x="154927" y="289314"/>
                </a:lnTo>
                <a:lnTo>
                  <a:pt x="294518" y="208352"/>
                </a:lnTo>
                <a:lnTo>
                  <a:pt x="154927" y="127389"/>
                </a:lnTo>
                <a:close/>
                <a:moveTo>
                  <a:pt x="203342" y="0"/>
                </a:moveTo>
                <a:cubicBezTo>
                  <a:pt x="315645" y="0"/>
                  <a:pt x="406684" y="91039"/>
                  <a:pt x="406684" y="203342"/>
                </a:cubicBezTo>
                <a:cubicBezTo>
                  <a:pt x="406684" y="315645"/>
                  <a:pt x="315645" y="406684"/>
                  <a:pt x="203342" y="406684"/>
                </a:cubicBezTo>
                <a:cubicBezTo>
                  <a:pt x="91039" y="406684"/>
                  <a:pt x="0" y="315645"/>
                  <a:pt x="0" y="203342"/>
                </a:cubicBezTo>
                <a:cubicBezTo>
                  <a:pt x="0" y="91039"/>
                  <a:pt x="91039" y="0"/>
                  <a:pt x="203342" y="0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6113463" y="5330825"/>
            <a:ext cx="1903412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zh-CN" b="1" dirty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icle System</a:t>
            </a:r>
            <a:endParaRPr lang="zh-CN" altLang="en-US" b="1" dirty="0">
              <a:solidFill>
                <a:schemeClr val="bg1">
                  <a:lumMod val="8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矩形 57"/>
          <p:cNvSpPr>
            <a:spLocks noChangeArrowheads="1"/>
          </p:cNvSpPr>
          <p:nvPr/>
        </p:nvSpPr>
        <p:spPr bwMode="auto">
          <a:xfrm>
            <a:off x="6134100" y="5715000"/>
            <a:ext cx="54721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zh-CN" sz="1400">
                <a:solidFill>
                  <a:schemeClr val="bg1"/>
                </a:solidFill>
              </a:rPr>
              <a:t>粒子系统可以通过控制其达到下雪</a:t>
            </a:r>
            <a:r>
              <a:rPr lang="zh-CN" altLang="en-US" sz="1400">
                <a:solidFill>
                  <a:schemeClr val="bg1"/>
                </a:solidFill>
              </a:rPr>
              <a:t>，</a:t>
            </a:r>
            <a:r>
              <a:rPr lang="zh-CN" altLang="zh-CN" sz="1400">
                <a:solidFill>
                  <a:schemeClr val="bg1"/>
                </a:solidFill>
              </a:rPr>
              <a:t>下雨</a:t>
            </a:r>
            <a:r>
              <a:rPr lang="zh-CN" altLang="en-US" sz="1400">
                <a:solidFill>
                  <a:schemeClr val="bg1"/>
                </a:solidFill>
              </a:rPr>
              <a:t>以及火焰等效果</a:t>
            </a:r>
            <a:endParaRPr lang="zh-CN" altLang="en-US" sz="120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38" name="任意多边形 72"/>
          <p:cNvSpPr>
            <a:spLocks/>
          </p:cNvSpPr>
          <p:nvPr/>
        </p:nvSpPr>
        <p:spPr bwMode="auto">
          <a:xfrm>
            <a:off x="5749925" y="5999163"/>
            <a:ext cx="320675" cy="320675"/>
          </a:xfrm>
          <a:custGeom>
            <a:avLst/>
            <a:gdLst>
              <a:gd name="T0" fmla="*/ 29351 w 406684"/>
              <a:gd name="T1" fmla="*/ 24203 h 406684"/>
              <a:gd name="T2" fmla="*/ 29351 w 406684"/>
              <a:gd name="T3" fmla="*/ 54966 h 406684"/>
              <a:gd name="T4" fmla="*/ 55796 w 406684"/>
              <a:gd name="T5" fmla="*/ 39584 h 406684"/>
              <a:gd name="T6" fmla="*/ 29351 w 406684"/>
              <a:gd name="T7" fmla="*/ 24203 h 406684"/>
              <a:gd name="T8" fmla="*/ 38523 w 406684"/>
              <a:gd name="T9" fmla="*/ 0 h 406684"/>
              <a:gd name="T10" fmla="*/ 77045 w 406684"/>
              <a:gd name="T11" fmla="*/ 38632 h 406684"/>
              <a:gd name="T12" fmla="*/ 38523 w 406684"/>
              <a:gd name="T13" fmla="*/ 77265 h 406684"/>
              <a:gd name="T14" fmla="*/ 0 w 406684"/>
              <a:gd name="T15" fmla="*/ 38632 h 406684"/>
              <a:gd name="T16" fmla="*/ 38523 w 406684"/>
              <a:gd name="T17" fmla="*/ 0 h 4066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06684" h="406684">
                <a:moveTo>
                  <a:pt x="154927" y="127389"/>
                </a:moveTo>
                <a:lnTo>
                  <a:pt x="154927" y="289314"/>
                </a:lnTo>
                <a:lnTo>
                  <a:pt x="294518" y="208352"/>
                </a:lnTo>
                <a:lnTo>
                  <a:pt x="154927" y="127389"/>
                </a:lnTo>
                <a:close/>
                <a:moveTo>
                  <a:pt x="203342" y="0"/>
                </a:moveTo>
                <a:cubicBezTo>
                  <a:pt x="315645" y="0"/>
                  <a:pt x="406684" y="91039"/>
                  <a:pt x="406684" y="203342"/>
                </a:cubicBezTo>
                <a:cubicBezTo>
                  <a:pt x="406684" y="315645"/>
                  <a:pt x="315645" y="406684"/>
                  <a:pt x="203342" y="406684"/>
                </a:cubicBezTo>
                <a:cubicBezTo>
                  <a:pt x="91039" y="406684"/>
                  <a:pt x="0" y="315645"/>
                  <a:pt x="0" y="203342"/>
                </a:cubicBezTo>
                <a:cubicBezTo>
                  <a:pt x="0" y="91039"/>
                  <a:pt x="91039" y="0"/>
                  <a:pt x="203342" y="0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28" name="矩形 27"/>
          <p:cNvSpPr/>
          <p:nvPr/>
        </p:nvSpPr>
        <p:spPr>
          <a:xfrm>
            <a:off x="6092825" y="6007100"/>
            <a:ext cx="1979613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zh-CN" b="1" dirty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uid Simulation</a:t>
            </a:r>
            <a:endParaRPr lang="zh-CN" altLang="en-US" b="1" dirty="0">
              <a:solidFill>
                <a:schemeClr val="bg1">
                  <a:lumMod val="8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矩形 57"/>
          <p:cNvSpPr>
            <a:spLocks noChangeArrowheads="1"/>
          </p:cNvSpPr>
          <p:nvPr/>
        </p:nvSpPr>
        <p:spPr bwMode="auto">
          <a:xfrm>
            <a:off x="6113463" y="6391275"/>
            <a:ext cx="54721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400">
                <a:solidFill>
                  <a:schemeClr val="bg1"/>
                </a:solidFill>
              </a:rPr>
              <a:t>小溪流的流动效果使用了流体模拟</a:t>
            </a:r>
          </a:p>
        </p:txBody>
      </p:sp>
      <p:pic>
        <p:nvPicPr>
          <p:cNvPr id="13341" name="图片 5" descr="Magic House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300" y="3749675"/>
            <a:ext cx="4487863" cy="303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9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68" grpId="0" autoUpdateAnimBg="0"/>
      <p:bldP spid="71" grpId="0" autoUpdateAnimBg="0"/>
      <p:bldP spid="72" grpId="0" autoUpdateAnimBg="0"/>
      <p:bldP spid="73" grpId="0" autoUpdateAnimBg="0"/>
      <p:bldP spid="78" grpId="0" autoUpdateAnimBg="0"/>
      <p:bldP spid="26" grpId="0" autoUpdateAnimBg="0"/>
      <p:bldP spid="29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anose="020F050202020403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anose="020F050202020403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53</TotalTime>
  <Pages>0</Pages>
  <Words>955</Words>
  <Characters>0</Characters>
  <Application>Microsoft Office PowerPoint</Application>
  <DocSecurity>0</DocSecurity>
  <PresentationFormat>宽屏</PresentationFormat>
  <Lines>0</Lines>
  <Paragraphs>151</Paragraphs>
  <Slides>19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30" baseType="lpstr">
      <vt:lpstr>等线</vt:lpstr>
      <vt:lpstr>华文细黑</vt:lpstr>
      <vt:lpstr>宋体</vt:lpstr>
      <vt:lpstr>微软雅黑</vt:lpstr>
      <vt:lpstr>Arial</vt:lpstr>
      <vt:lpstr>Calibri</vt:lpstr>
      <vt:lpstr>Calibri Light</vt:lpstr>
      <vt:lpstr>Consolas</vt:lpstr>
      <vt:lpstr>Wingdings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>Microsoft</Company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senry gee</dc:creator>
  <cp:keywords/>
  <dc:description/>
  <cp:lastModifiedBy>Windows 用户</cp:lastModifiedBy>
  <cp:revision>153</cp:revision>
  <dcterms:created xsi:type="dcterms:W3CDTF">2015-05-08T01:08:20Z</dcterms:created>
  <dcterms:modified xsi:type="dcterms:W3CDTF">2018-07-16T08:07:06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5184</vt:lpwstr>
  </property>
</Properties>
</file>